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00FD62" w14:textId="77777777" w:rsidR="00D747CC" w:rsidRDefault="001B433F" w:rsidP="001B433F">
      <w:pPr>
        <w:pStyle w:val="Psectionheading"/>
      </w:pPr>
      <w:r>
        <w:t>Multiple-choice section – choose the correct answer</w:t>
      </w:r>
      <w:bookmarkStart w:id="0" w:name="_GoBack"/>
      <w:bookmarkEnd w:id="0"/>
    </w:p>
    <w:p w14:paraId="580559DD" w14:textId="15B14DB5" w:rsidR="00EF38CC" w:rsidRDefault="00EF38CC" w:rsidP="00B80E6D">
      <w:pPr>
        <w:pStyle w:val="Pquestionheadingmc1stafterhead"/>
      </w:pPr>
      <w:r>
        <w:t>Question 1</w:t>
      </w:r>
      <w:r w:rsidR="007F62D3" w:rsidRPr="007F62D3">
        <w:tab/>
      </w:r>
      <w:r w:rsidR="001B46DA">
        <w:t>[3</w:t>
      </w:r>
      <w:r w:rsidR="00FE3CA2">
        <w:t>.</w:t>
      </w:r>
      <w:r w:rsidR="00692407">
        <w:t>1</w:t>
      </w:r>
      <w:r>
        <w:t>]</w:t>
      </w:r>
    </w:p>
    <w:p w14:paraId="0A4CD8FD" w14:textId="2BC15CC3" w:rsidR="001A7BCC" w:rsidRDefault="00692407" w:rsidP="001A7BCC">
      <w:pPr>
        <w:pStyle w:val="Pquestiontextmainstem"/>
      </w:pPr>
      <w:r w:rsidRPr="00E3676F">
        <w:t xml:space="preserve">How many terms are in the expression </w:t>
      </w:r>
      <w:r w:rsidRPr="006E097C">
        <w:rPr>
          <w:rStyle w:val="Cmathsexpressions"/>
          <w:i/>
        </w:rPr>
        <w:t>x</w:t>
      </w:r>
      <w:r w:rsidRPr="00E3676F">
        <w:t xml:space="preserve"> + </w:t>
      </w:r>
      <w:r w:rsidR="0048350A">
        <w:t>2</w:t>
      </w:r>
      <w:r w:rsidRPr="006E097C">
        <w:rPr>
          <w:rStyle w:val="Cmathsexpressions"/>
          <w:i/>
        </w:rPr>
        <w:t>y</w:t>
      </w:r>
      <w:r w:rsidRPr="00E3676F">
        <w:t xml:space="preserve"> + </w:t>
      </w:r>
      <w:r w:rsidR="0048350A">
        <w:t>8</w:t>
      </w:r>
      <w:r w:rsidRPr="006E097C">
        <w:rPr>
          <w:rStyle w:val="Cmathsexpressions"/>
          <w:i/>
        </w:rPr>
        <w:t>z</w:t>
      </w:r>
      <w:r w:rsidRPr="00E3676F">
        <w:t xml:space="preserve"> – </w:t>
      </w:r>
      <w:r w:rsidR="0048350A">
        <w:t>9</w:t>
      </w:r>
      <w:r w:rsidRPr="00E3676F">
        <w:t>?</w:t>
      </w:r>
    </w:p>
    <w:p w14:paraId="021C24F0" w14:textId="302A6219" w:rsidR="00692407" w:rsidRPr="003D407B" w:rsidRDefault="00666C5F" w:rsidP="006E097C">
      <w:pPr>
        <w:pStyle w:val="Pquestiontextmcqoptions"/>
      </w:pPr>
      <w:r w:rsidRPr="00666C5F">
        <w:rPr>
          <w:rStyle w:val="Cquestionpartlabelbold"/>
        </w:rPr>
        <w:t>A</w:t>
      </w:r>
      <w:r w:rsidRPr="00666C5F">
        <w:rPr>
          <w:rStyle w:val="Cquestionpartlabelbold"/>
        </w:rPr>
        <w:tab/>
      </w:r>
      <w:r w:rsidR="00692407" w:rsidRPr="00E3676F">
        <w:t>2</w:t>
      </w:r>
      <w:r>
        <w:tab/>
      </w:r>
      <w:r>
        <w:tab/>
      </w:r>
      <w:r w:rsidRPr="00666C5F">
        <w:rPr>
          <w:rStyle w:val="Cquestionpartlabelbold"/>
        </w:rPr>
        <w:t>B</w:t>
      </w:r>
      <w:r w:rsidRPr="00666C5F">
        <w:rPr>
          <w:rStyle w:val="Cquestionpartlabelbold"/>
        </w:rPr>
        <w:tab/>
      </w:r>
      <w:r w:rsidR="00692407" w:rsidRPr="00E3676F">
        <w:t>4</w:t>
      </w:r>
      <w:r>
        <w:tab/>
      </w:r>
      <w:r>
        <w:tab/>
      </w:r>
      <w:r w:rsidRPr="00666C5F">
        <w:rPr>
          <w:rStyle w:val="Cquestionpartlabelbold"/>
        </w:rPr>
        <w:t>C</w:t>
      </w:r>
      <w:r w:rsidRPr="00666C5F">
        <w:rPr>
          <w:rStyle w:val="Cquestionpartlabelbold"/>
        </w:rPr>
        <w:tab/>
      </w:r>
      <w:r w:rsidR="00692407" w:rsidRPr="00E3676F">
        <w:t>7</w:t>
      </w:r>
      <w:r>
        <w:tab/>
      </w:r>
      <w:r>
        <w:tab/>
      </w:r>
      <w:r w:rsidRPr="00666C5F">
        <w:rPr>
          <w:rStyle w:val="Cquestionpartlabelbold"/>
        </w:rPr>
        <w:t>D</w:t>
      </w:r>
      <w:r w:rsidRPr="00666C5F">
        <w:rPr>
          <w:rStyle w:val="Cquestionpartlabelbold"/>
        </w:rPr>
        <w:tab/>
      </w:r>
      <w:r w:rsidR="00692407" w:rsidRPr="00E3676F">
        <w:t>10</w:t>
      </w:r>
    </w:p>
    <w:p w14:paraId="387F7599" w14:textId="3409F016" w:rsidR="001B433F" w:rsidRDefault="001B433F" w:rsidP="00FD5F1B">
      <w:pPr>
        <w:pStyle w:val="Pquestionheadingmc"/>
        <w:spacing w:before="240"/>
      </w:pPr>
      <w:r>
        <w:t xml:space="preserve">Question </w:t>
      </w:r>
      <w:r w:rsidR="00EF38CC">
        <w:t>2</w:t>
      </w:r>
      <w:r w:rsidR="007F62D3" w:rsidRPr="007F62D3">
        <w:tab/>
      </w:r>
      <w:r w:rsidR="001B46DA">
        <w:t>[3</w:t>
      </w:r>
      <w:r w:rsidR="00FE3CA2">
        <w:t>.</w:t>
      </w:r>
      <w:r w:rsidR="00692407">
        <w:t>1</w:t>
      </w:r>
      <w:r w:rsidR="00FE3CA2">
        <w:t>]</w:t>
      </w:r>
    </w:p>
    <w:p w14:paraId="7AC25B50" w14:textId="53B218BC" w:rsidR="001A7BCC" w:rsidRDefault="00692407" w:rsidP="001A7BCC">
      <w:pPr>
        <w:pStyle w:val="Pquestiontextmainstem"/>
      </w:pPr>
      <w:r w:rsidRPr="00E3676F">
        <w:t xml:space="preserve">What is the constant in the expression </w:t>
      </w:r>
      <w:r w:rsidRPr="006E097C">
        <w:rPr>
          <w:rStyle w:val="Cmathsexpressions"/>
          <w:i/>
        </w:rPr>
        <w:t>x</w:t>
      </w:r>
      <w:r w:rsidRPr="00E3676F">
        <w:t xml:space="preserve"> + </w:t>
      </w:r>
      <w:r w:rsidR="0048350A">
        <w:t>2</w:t>
      </w:r>
      <w:r w:rsidRPr="006E097C">
        <w:rPr>
          <w:rStyle w:val="Cmathsexpressions"/>
          <w:i/>
        </w:rPr>
        <w:t>y</w:t>
      </w:r>
      <w:r w:rsidRPr="00E3676F">
        <w:t xml:space="preserve"> + </w:t>
      </w:r>
      <w:r w:rsidR="0048350A">
        <w:t>8</w:t>
      </w:r>
      <w:r w:rsidRPr="006E097C">
        <w:rPr>
          <w:rStyle w:val="Cmathsexpressions"/>
          <w:i/>
        </w:rPr>
        <w:t>z</w:t>
      </w:r>
      <w:r w:rsidRPr="00E3676F">
        <w:t xml:space="preserve"> – </w:t>
      </w:r>
      <w:r w:rsidR="0048350A">
        <w:t>9</w:t>
      </w:r>
      <w:r w:rsidRPr="00E3676F">
        <w:t>?</w:t>
      </w:r>
    </w:p>
    <w:p w14:paraId="5CA9481E" w14:textId="61C817C6" w:rsidR="00692407" w:rsidRPr="00E3676F" w:rsidRDefault="00666C5F" w:rsidP="006E097C">
      <w:pPr>
        <w:pStyle w:val="Pquestiontextmcqoptions"/>
      </w:pPr>
      <w:r w:rsidRPr="00666C5F">
        <w:rPr>
          <w:rStyle w:val="Cquestionpartlabelbold"/>
        </w:rPr>
        <w:t>A</w:t>
      </w:r>
      <w:r w:rsidRPr="00666C5F">
        <w:rPr>
          <w:rStyle w:val="Cquestionpartlabelbold"/>
        </w:rPr>
        <w:tab/>
      </w:r>
      <w:r w:rsidR="0048350A">
        <w:t>1</w:t>
      </w:r>
      <w:r>
        <w:tab/>
      </w:r>
      <w:r>
        <w:tab/>
      </w:r>
      <w:r w:rsidRPr="00666C5F">
        <w:rPr>
          <w:rStyle w:val="Cquestionpartlabelbold"/>
        </w:rPr>
        <w:t>B</w:t>
      </w:r>
      <w:r w:rsidRPr="00666C5F">
        <w:rPr>
          <w:rStyle w:val="Cquestionpartlabelbold"/>
        </w:rPr>
        <w:tab/>
      </w:r>
      <w:r w:rsidR="0048350A">
        <w:t>2</w:t>
      </w:r>
      <w:r>
        <w:tab/>
      </w:r>
      <w:r>
        <w:tab/>
      </w:r>
      <w:r w:rsidRPr="00666C5F">
        <w:rPr>
          <w:rStyle w:val="Cquestionpartlabelbold"/>
        </w:rPr>
        <w:t>C</w:t>
      </w:r>
      <w:r w:rsidRPr="00666C5F">
        <w:rPr>
          <w:rStyle w:val="Cquestionpartlabelbold"/>
        </w:rPr>
        <w:tab/>
      </w:r>
      <w:r w:rsidR="0048350A">
        <w:t>8</w:t>
      </w:r>
      <w:r>
        <w:tab/>
      </w:r>
      <w:r>
        <w:tab/>
      </w:r>
      <w:r w:rsidRPr="00666C5F">
        <w:rPr>
          <w:rStyle w:val="Cquestionpartlabelbold"/>
        </w:rPr>
        <w:t>D</w:t>
      </w:r>
      <w:r w:rsidRPr="00666C5F">
        <w:rPr>
          <w:rStyle w:val="Cquestionpartlabelbold"/>
        </w:rPr>
        <w:tab/>
      </w:r>
      <w:r w:rsidR="00692407" w:rsidRPr="00E3676F">
        <w:t>-</w:t>
      </w:r>
      <w:r w:rsidR="0048350A">
        <w:t>9</w:t>
      </w:r>
    </w:p>
    <w:p w14:paraId="761EFBD8" w14:textId="2D73E324" w:rsidR="00E612EF" w:rsidRDefault="00E612EF" w:rsidP="00FD5F1B">
      <w:pPr>
        <w:pStyle w:val="Pquestionheadingmc"/>
        <w:spacing w:before="240"/>
      </w:pPr>
      <w:r>
        <w:t>Question 3</w:t>
      </w:r>
      <w:r w:rsidR="007F62D3" w:rsidRPr="007F62D3">
        <w:tab/>
      </w:r>
      <w:r w:rsidR="001B46DA">
        <w:t>[3</w:t>
      </w:r>
      <w:r w:rsidR="00FE3CA2">
        <w:t>.</w:t>
      </w:r>
      <w:r w:rsidR="00692407">
        <w:t>2</w:t>
      </w:r>
      <w:r w:rsidR="00FE3CA2">
        <w:t>]</w:t>
      </w:r>
    </w:p>
    <w:p w14:paraId="6D11436B" w14:textId="3D7E7D1D" w:rsidR="001A7BCC" w:rsidRDefault="00692407" w:rsidP="001A7BCC">
      <w:pPr>
        <w:pStyle w:val="Pquestiontextmainstem"/>
      </w:pPr>
      <w:r w:rsidRPr="00E3676F">
        <w:t xml:space="preserve">If </w:t>
      </w:r>
      <w:r w:rsidRPr="006E097C">
        <w:rPr>
          <w:rStyle w:val="Cmathsexpressions"/>
          <w:i/>
        </w:rPr>
        <w:t>x</w:t>
      </w:r>
      <w:r w:rsidRPr="00E3676F">
        <w:t xml:space="preserve"> = </w:t>
      </w:r>
      <w:r w:rsidR="0048350A">
        <w:t>7</w:t>
      </w:r>
      <w:r w:rsidRPr="00E3676F">
        <w:t xml:space="preserve"> and </w:t>
      </w:r>
      <w:r w:rsidRPr="006E097C">
        <w:rPr>
          <w:rStyle w:val="Cmathsexpressions"/>
          <w:i/>
        </w:rPr>
        <w:t>y</w:t>
      </w:r>
      <w:r w:rsidRPr="00E3676F">
        <w:t xml:space="preserve"> = </w:t>
      </w:r>
      <w:r w:rsidR="0048350A">
        <w:t>11</w:t>
      </w:r>
      <w:r w:rsidR="002325CE">
        <w:t xml:space="preserve">, evaluate </w:t>
      </w:r>
      <w:r w:rsidR="0048350A" w:rsidRPr="007F62D3">
        <w:t>2</w:t>
      </w:r>
      <w:r w:rsidR="0048350A" w:rsidRPr="007F62D3">
        <w:rPr>
          <w:rStyle w:val="Cmathsexpressions"/>
          <w:i/>
          <w:iCs/>
        </w:rPr>
        <w:t>x</w:t>
      </w:r>
      <w:r w:rsidR="0048350A" w:rsidRPr="007F62D3">
        <w:t xml:space="preserve"> + 5</w:t>
      </w:r>
      <w:r w:rsidR="0048350A" w:rsidRPr="007F62D3">
        <w:rPr>
          <w:rStyle w:val="Cmathsexpressions"/>
          <w:i/>
          <w:iCs/>
        </w:rPr>
        <w:t>y</w:t>
      </w:r>
      <w:r w:rsidR="002325CE">
        <w:t>.</w:t>
      </w:r>
    </w:p>
    <w:p w14:paraId="1D3C612C" w14:textId="73D2DCCC" w:rsidR="001A7BCC" w:rsidRPr="007F62D3" w:rsidRDefault="00666C5F" w:rsidP="007F62D3">
      <w:pPr>
        <w:pStyle w:val="Pquestiontextmcqoptions"/>
      </w:pPr>
      <w:r w:rsidRPr="00666C5F">
        <w:rPr>
          <w:rStyle w:val="Cquestionpartlabelbold"/>
        </w:rPr>
        <w:t>A</w:t>
      </w:r>
      <w:r w:rsidRPr="00666C5F">
        <w:rPr>
          <w:rStyle w:val="Cquestionpartlabelbold"/>
        </w:rPr>
        <w:tab/>
      </w:r>
      <w:r w:rsidR="0048350A" w:rsidRPr="007F62D3">
        <w:t>7</w:t>
      </w:r>
      <w:r>
        <w:tab/>
      </w:r>
      <w:r>
        <w:tab/>
      </w:r>
      <w:r w:rsidRPr="00666C5F">
        <w:rPr>
          <w:rStyle w:val="Cquestionpartlabelbold"/>
        </w:rPr>
        <w:t>B</w:t>
      </w:r>
      <w:r w:rsidRPr="00666C5F">
        <w:rPr>
          <w:rStyle w:val="Cquestionpartlabelbold"/>
        </w:rPr>
        <w:tab/>
      </w:r>
      <w:r w:rsidR="0048350A" w:rsidRPr="007F62D3">
        <w:t>25</w:t>
      </w:r>
      <w:r>
        <w:tab/>
      </w:r>
      <w:r>
        <w:tab/>
      </w:r>
      <w:r w:rsidRPr="00666C5F">
        <w:rPr>
          <w:rStyle w:val="Cquestionpartlabelbold"/>
        </w:rPr>
        <w:t>C</w:t>
      </w:r>
      <w:r w:rsidRPr="00666C5F">
        <w:rPr>
          <w:rStyle w:val="Cquestionpartlabelbold"/>
        </w:rPr>
        <w:tab/>
      </w:r>
      <w:r w:rsidR="0048350A" w:rsidRPr="007F62D3">
        <w:t>69</w:t>
      </w:r>
      <w:r>
        <w:tab/>
      </w:r>
      <w:r>
        <w:tab/>
      </w:r>
      <w:r w:rsidRPr="00666C5F">
        <w:rPr>
          <w:rStyle w:val="Cquestionpartlabelbold"/>
        </w:rPr>
        <w:t>D</w:t>
      </w:r>
      <w:r w:rsidRPr="00666C5F">
        <w:rPr>
          <w:rStyle w:val="Cquestionpartlabelbold"/>
        </w:rPr>
        <w:tab/>
      </w:r>
      <w:r w:rsidR="0048350A" w:rsidRPr="007F62D3">
        <w:t>770</w:t>
      </w:r>
    </w:p>
    <w:p w14:paraId="7C527867" w14:textId="5BF7AF89" w:rsidR="00E612EF" w:rsidRDefault="00E612EF" w:rsidP="00FD5F1B">
      <w:pPr>
        <w:pStyle w:val="Pquestionheadingmc"/>
        <w:spacing w:before="240"/>
      </w:pPr>
      <w:r>
        <w:t>Question 4</w:t>
      </w:r>
      <w:r w:rsidR="007F62D3" w:rsidRPr="007F62D3">
        <w:tab/>
      </w:r>
      <w:r w:rsidR="001B46DA">
        <w:t>[3</w:t>
      </w:r>
      <w:r w:rsidR="00692407">
        <w:t>.2</w:t>
      </w:r>
      <w:r w:rsidR="00FE3CA2">
        <w:t>]</w:t>
      </w:r>
    </w:p>
    <w:p w14:paraId="3897E264" w14:textId="56C5DA1F" w:rsidR="001A7BCC" w:rsidRDefault="00692407" w:rsidP="001A7BCC">
      <w:pPr>
        <w:pStyle w:val="Pquestiontextmainstem"/>
      </w:pPr>
      <w:r w:rsidRPr="00E3676F">
        <w:t xml:space="preserve">If </w:t>
      </w:r>
      <w:r w:rsidR="0048350A" w:rsidRPr="007F62D3">
        <w:rPr>
          <w:rStyle w:val="Cmathsexpressions"/>
          <w:i/>
          <w:iCs/>
        </w:rPr>
        <w:t>a</w:t>
      </w:r>
      <w:r w:rsidR="0048350A" w:rsidRPr="007F62D3">
        <w:t xml:space="preserve"> = 5 and </w:t>
      </w:r>
      <w:r w:rsidR="0048350A" w:rsidRPr="007F62D3">
        <w:rPr>
          <w:rStyle w:val="Cmathsexpressions"/>
          <w:i/>
          <w:iCs/>
        </w:rPr>
        <w:t>b</w:t>
      </w:r>
      <w:r w:rsidR="0048350A" w:rsidRPr="007F62D3">
        <w:t xml:space="preserve"> = -1</w:t>
      </w:r>
      <w:r w:rsidR="006E097C">
        <w:t>,</w:t>
      </w:r>
      <w:r w:rsidRPr="00E3676F">
        <w:t xml:space="preserve"> then </w:t>
      </w:r>
      <w:r w:rsidRPr="006E097C">
        <w:rPr>
          <w:rStyle w:val="Cmathsexpressions"/>
          <w:i/>
        </w:rPr>
        <w:t>a</w:t>
      </w:r>
      <w:r w:rsidRPr="00A94162">
        <w:rPr>
          <w:vertAlign w:val="superscript"/>
        </w:rPr>
        <w:t>2</w:t>
      </w:r>
      <w:r w:rsidRPr="00E3676F">
        <w:t xml:space="preserve"> – 2</w:t>
      </w:r>
      <w:r w:rsidRPr="006E097C">
        <w:rPr>
          <w:rStyle w:val="Cmathsexpressions"/>
          <w:i/>
        </w:rPr>
        <w:t>b</w:t>
      </w:r>
      <w:r w:rsidRPr="00E3676F">
        <w:t xml:space="preserve"> is</w:t>
      </w:r>
      <w:r w:rsidR="006E097C">
        <w:t xml:space="preserve"> equal to</w:t>
      </w:r>
      <w:r w:rsidRPr="00E3676F">
        <w:t>:</w:t>
      </w:r>
    </w:p>
    <w:p w14:paraId="55AAE759" w14:textId="0F3BDAD3" w:rsidR="00692407" w:rsidRPr="00E3676F" w:rsidRDefault="00666C5F" w:rsidP="006E097C">
      <w:pPr>
        <w:pStyle w:val="Pquestiontextmcqoptions"/>
      </w:pPr>
      <w:r w:rsidRPr="00666C5F">
        <w:rPr>
          <w:rStyle w:val="Cquestionpartlabelbold"/>
        </w:rPr>
        <w:t>A</w:t>
      </w:r>
      <w:r w:rsidRPr="00666C5F">
        <w:rPr>
          <w:rStyle w:val="Cquestionpartlabelbold"/>
        </w:rPr>
        <w:tab/>
      </w:r>
      <w:r w:rsidR="0048350A">
        <w:t>8</w:t>
      </w:r>
      <w:r>
        <w:tab/>
      </w:r>
      <w:r>
        <w:tab/>
      </w:r>
      <w:r w:rsidRPr="00666C5F">
        <w:rPr>
          <w:rStyle w:val="Cquestionpartlabelbold"/>
        </w:rPr>
        <w:t>B</w:t>
      </w:r>
      <w:r w:rsidRPr="00666C5F">
        <w:rPr>
          <w:rStyle w:val="Cquestionpartlabelbold"/>
        </w:rPr>
        <w:tab/>
      </w:r>
      <w:r w:rsidR="0048350A">
        <w:t>12</w:t>
      </w:r>
      <w:r>
        <w:tab/>
      </w:r>
      <w:r>
        <w:tab/>
      </w:r>
      <w:r w:rsidRPr="00666C5F">
        <w:rPr>
          <w:rStyle w:val="Cquestionpartlabelbold"/>
        </w:rPr>
        <w:t>C</w:t>
      </w:r>
      <w:r w:rsidRPr="00666C5F">
        <w:rPr>
          <w:rStyle w:val="Cquestionpartlabelbold"/>
        </w:rPr>
        <w:tab/>
      </w:r>
      <w:r w:rsidR="0048350A">
        <w:t>23</w:t>
      </w:r>
      <w:r>
        <w:tab/>
      </w:r>
      <w:r>
        <w:tab/>
      </w:r>
      <w:r w:rsidRPr="00666C5F">
        <w:rPr>
          <w:rStyle w:val="Cquestionpartlabelbold"/>
        </w:rPr>
        <w:t>D</w:t>
      </w:r>
      <w:r w:rsidRPr="00666C5F">
        <w:rPr>
          <w:rStyle w:val="Cquestionpartlabelbold"/>
        </w:rPr>
        <w:tab/>
      </w:r>
      <w:r w:rsidR="0048350A">
        <w:t>27</w:t>
      </w:r>
    </w:p>
    <w:p w14:paraId="40CFB670" w14:textId="27D59C2C" w:rsidR="00E612EF" w:rsidRDefault="00E612EF" w:rsidP="00FD5F1B">
      <w:pPr>
        <w:pStyle w:val="Pquestionheadingmc"/>
        <w:spacing w:before="240"/>
      </w:pPr>
      <w:r>
        <w:t>Question 5</w:t>
      </w:r>
      <w:r w:rsidR="007F62D3" w:rsidRPr="007F62D3">
        <w:tab/>
      </w:r>
      <w:r w:rsidR="001B46DA">
        <w:t>[3</w:t>
      </w:r>
      <w:r w:rsidR="00FE3CA2">
        <w:t>.</w:t>
      </w:r>
      <w:r w:rsidR="00692407">
        <w:t>3</w:t>
      </w:r>
      <w:r w:rsidR="00FE3CA2">
        <w:t>]</w:t>
      </w:r>
    </w:p>
    <w:p w14:paraId="410681B9" w14:textId="5525661F" w:rsidR="001A7BCC" w:rsidRPr="006E097C" w:rsidRDefault="006E097C" w:rsidP="001A7BCC">
      <w:pPr>
        <w:pStyle w:val="Pquestiontextmainstem"/>
        <w:rPr>
          <w:rStyle w:val="Cmathsexpressions"/>
          <w:i/>
        </w:rPr>
      </w:pPr>
      <w:r>
        <w:t>If</w:t>
      </w:r>
      <w:r w:rsidR="00692407" w:rsidRPr="00E3676F">
        <w:t xml:space="preserve"> </w:t>
      </w:r>
      <w:r w:rsidR="00692407" w:rsidRPr="006E097C">
        <w:rPr>
          <w:rStyle w:val="Cmathsexpressions"/>
          <w:i/>
        </w:rPr>
        <w:t xml:space="preserve">l </w:t>
      </w:r>
      <w:r w:rsidR="00692407" w:rsidRPr="00A94162">
        <w:t xml:space="preserve">= </w:t>
      </w:r>
      <w:r w:rsidR="0048350A">
        <w:t>15</w:t>
      </w:r>
      <w:r w:rsidR="00692407" w:rsidRPr="00E3676F">
        <w:t xml:space="preserve"> and </w:t>
      </w:r>
      <w:r w:rsidR="00692407" w:rsidRPr="006E097C">
        <w:rPr>
          <w:rStyle w:val="Cmathsexpressions"/>
          <w:i/>
        </w:rPr>
        <w:t xml:space="preserve">w </w:t>
      </w:r>
      <w:r w:rsidR="00692407" w:rsidRPr="00E3676F">
        <w:t xml:space="preserve">= </w:t>
      </w:r>
      <w:r w:rsidR="0048350A">
        <w:t>6</w:t>
      </w:r>
      <w:r w:rsidR="00692407" w:rsidRPr="00E3676F">
        <w:t xml:space="preserve"> </w:t>
      </w:r>
      <w:r>
        <w:t>are</w:t>
      </w:r>
      <w:r w:rsidR="00692407" w:rsidRPr="00E3676F">
        <w:t xml:space="preserve"> substituted into the formula </w:t>
      </w:r>
      <w:r w:rsidR="00692407" w:rsidRPr="006E097C">
        <w:rPr>
          <w:rStyle w:val="Cmathsexpressions"/>
          <w:i/>
        </w:rPr>
        <w:t xml:space="preserve">P = </w:t>
      </w:r>
      <w:r w:rsidR="00692407" w:rsidRPr="00A94162">
        <w:t>2</w:t>
      </w:r>
      <w:r w:rsidR="00692407" w:rsidRPr="006E097C">
        <w:rPr>
          <w:rStyle w:val="Cmathsexpressions"/>
          <w:i/>
        </w:rPr>
        <w:t>l</w:t>
      </w:r>
      <w:r w:rsidR="00692407" w:rsidRPr="00A94162">
        <w:t xml:space="preserve"> + 2</w:t>
      </w:r>
      <w:r w:rsidR="00692407" w:rsidRPr="006E097C">
        <w:rPr>
          <w:rStyle w:val="Cmathsexpressions"/>
          <w:i/>
        </w:rPr>
        <w:t>w</w:t>
      </w:r>
      <w:r w:rsidR="00692407" w:rsidRPr="006E097C">
        <w:t xml:space="preserve">, </w:t>
      </w:r>
      <w:r>
        <w:t xml:space="preserve">then </w:t>
      </w:r>
      <w:r w:rsidR="00692407" w:rsidRPr="006E097C">
        <w:rPr>
          <w:rStyle w:val="Cmathsexpressions"/>
          <w:i/>
        </w:rPr>
        <w:t xml:space="preserve">P </w:t>
      </w:r>
      <w:r w:rsidR="00692407" w:rsidRPr="00E3676F">
        <w:t>is equal to</w:t>
      </w:r>
      <w:r w:rsidR="00692407" w:rsidRPr="006E097C">
        <w:rPr>
          <w:rStyle w:val="Cmathsexpressions"/>
          <w:i/>
        </w:rPr>
        <w:t>:</w:t>
      </w:r>
    </w:p>
    <w:p w14:paraId="243DA44D" w14:textId="6B20C0EA" w:rsidR="00692407" w:rsidRPr="006E097C" w:rsidRDefault="00666C5F" w:rsidP="006E097C">
      <w:pPr>
        <w:pStyle w:val="Pquestiontextmcqoptions"/>
      </w:pPr>
      <w:r w:rsidRPr="00666C5F">
        <w:rPr>
          <w:rStyle w:val="Cquestionpartlabelbold"/>
        </w:rPr>
        <w:t>A</w:t>
      </w:r>
      <w:r w:rsidRPr="00666C5F">
        <w:rPr>
          <w:rStyle w:val="Cquestionpartlabelbold"/>
        </w:rPr>
        <w:tab/>
      </w:r>
      <w:r w:rsidR="00692407" w:rsidRPr="006E097C">
        <w:t>2</w:t>
      </w:r>
      <w:r w:rsidR="0048350A">
        <w:t>1</w:t>
      </w:r>
      <w:r>
        <w:tab/>
      </w:r>
      <w:r>
        <w:tab/>
      </w:r>
      <w:r w:rsidRPr="00666C5F">
        <w:rPr>
          <w:rStyle w:val="Cquestionpartlabelbold"/>
        </w:rPr>
        <w:t>B</w:t>
      </w:r>
      <w:r w:rsidRPr="00666C5F">
        <w:rPr>
          <w:rStyle w:val="Cquestionpartlabelbold"/>
        </w:rPr>
        <w:tab/>
      </w:r>
      <w:r w:rsidR="0048350A">
        <w:t>42</w:t>
      </w:r>
      <w:r>
        <w:tab/>
      </w:r>
      <w:r>
        <w:tab/>
      </w:r>
      <w:r w:rsidRPr="00666C5F">
        <w:rPr>
          <w:rStyle w:val="Cquestionpartlabelbold"/>
        </w:rPr>
        <w:t>C</w:t>
      </w:r>
      <w:r w:rsidRPr="00666C5F">
        <w:rPr>
          <w:rStyle w:val="Cquestionpartlabelbold"/>
        </w:rPr>
        <w:tab/>
      </w:r>
      <w:r w:rsidR="00692407" w:rsidRPr="006E097C">
        <w:t>8</w:t>
      </w:r>
      <w:r w:rsidR="0048350A">
        <w:t>4</w:t>
      </w:r>
      <w:r>
        <w:tab/>
      </w:r>
      <w:r>
        <w:tab/>
      </w:r>
      <w:r w:rsidRPr="00666C5F">
        <w:rPr>
          <w:rStyle w:val="Cquestionpartlabelbold"/>
        </w:rPr>
        <w:t>D</w:t>
      </w:r>
      <w:r w:rsidRPr="00666C5F">
        <w:rPr>
          <w:rStyle w:val="Cquestionpartlabelbold"/>
        </w:rPr>
        <w:tab/>
      </w:r>
      <w:r w:rsidR="0048350A" w:rsidRPr="0048350A">
        <w:t>3</w:t>
      </w:r>
      <w:r w:rsidR="00692407" w:rsidRPr="0048350A">
        <w:t>60</w:t>
      </w:r>
    </w:p>
    <w:p w14:paraId="47CBB231" w14:textId="052E5924" w:rsidR="00E612EF" w:rsidRDefault="00E612EF" w:rsidP="00FD5F1B">
      <w:pPr>
        <w:pStyle w:val="Pquestionheadingmc"/>
        <w:spacing w:before="240"/>
      </w:pPr>
      <w:r>
        <w:t>Question 6</w:t>
      </w:r>
      <w:r w:rsidR="007F62D3" w:rsidRPr="007F62D3">
        <w:tab/>
      </w:r>
      <w:r w:rsidR="001B46DA">
        <w:t>[3</w:t>
      </w:r>
      <w:r w:rsidR="00FE3CA2">
        <w:t>.</w:t>
      </w:r>
      <w:r w:rsidR="00692407">
        <w:t>4</w:t>
      </w:r>
      <w:r w:rsidR="00FE3CA2">
        <w:t>]</w:t>
      </w:r>
    </w:p>
    <w:p w14:paraId="16640BA6" w14:textId="47409E35" w:rsidR="001A7BCC" w:rsidRDefault="002325CE" w:rsidP="001A7BCC">
      <w:pPr>
        <w:pStyle w:val="Pquestiontextmainstem"/>
      </w:pPr>
      <w:r>
        <w:t>Simplify</w:t>
      </w:r>
      <w:r w:rsidR="00EF0181">
        <w:t xml:space="preserve"> </w:t>
      </w:r>
      <w:r w:rsidR="0048350A">
        <w:t>8</w:t>
      </w:r>
      <w:r w:rsidR="00692407" w:rsidRPr="006E097C">
        <w:rPr>
          <w:rStyle w:val="Cmathsexpressions"/>
          <w:i/>
        </w:rPr>
        <w:t>x</w:t>
      </w:r>
      <w:r w:rsidR="00692407" w:rsidRPr="00E3676F">
        <w:t xml:space="preserve"> + </w:t>
      </w:r>
      <w:r w:rsidR="0048350A">
        <w:t>2</w:t>
      </w:r>
      <w:r w:rsidR="00692407" w:rsidRPr="006E097C">
        <w:rPr>
          <w:rStyle w:val="Cmathsexpressions"/>
          <w:i/>
        </w:rPr>
        <w:t>y</w:t>
      </w:r>
      <w:r w:rsidR="00692407" w:rsidRPr="00E3676F">
        <w:t xml:space="preserve"> – 1</w:t>
      </w:r>
      <w:r w:rsidR="0048350A">
        <w:t>5</w:t>
      </w:r>
      <w:r w:rsidR="00692407" w:rsidRPr="006E097C">
        <w:rPr>
          <w:rStyle w:val="Cmathsexpressions"/>
          <w:i/>
        </w:rPr>
        <w:t>x</w:t>
      </w:r>
      <w:r w:rsidR="00692407" w:rsidRPr="00E3676F">
        <w:t xml:space="preserve"> – </w:t>
      </w:r>
      <w:r w:rsidR="0048350A">
        <w:t>7</w:t>
      </w:r>
      <w:r w:rsidR="00692407" w:rsidRPr="006E097C">
        <w:rPr>
          <w:rStyle w:val="Cmathsexpressions"/>
          <w:i/>
        </w:rPr>
        <w:t>y</w:t>
      </w:r>
      <w:r>
        <w:t>.</w:t>
      </w:r>
    </w:p>
    <w:p w14:paraId="1DA36FF8" w14:textId="70A2F2E3" w:rsidR="00692407" w:rsidRPr="0048350A" w:rsidRDefault="00666C5F" w:rsidP="007F62D3">
      <w:pPr>
        <w:pStyle w:val="Pquestiontextmcqoptions"/>
      </w:pPr>
      <w:r w:rsidRPr="00666C5F">
        <w:rPr>
          <w:rStyle w:val="Cquestionpartlabelbold"/>
        </w:rPr>
        <w:t>A</w:t>
      </w:r>
      <w:r w:rsidRPr="00666C5F">
        <w:rPr>
          <w:rStyle w:val="Cquestionpartlabelbold"/>
        </w:rPr>
        <w:tab/>
      </w:r>
      <w:r w:rsidR="0048350A" w:rsidRPr="009A2F72">
        <w:t>23</w:t>
      </w:r>
      <w:r w:rsidR="0048350A" w:rsidRPr="007F62D3">
        <w:rPr>
          <w:rStyle w:val="Cmathsexpressions"/>
          <w:i/>
          <w:iCs/>
        </w:rPr>
        <w:t>x</w:t>
      </w:r>
      <w:r w:rsidR="0048350A" w:rsidRPr="009A2F72">
        <w:t xml:space="preserve"> + 9</w:t>
      </w:r>
      <w:r w:rsidR="0048350A" w:rsidRPr="007F62D3">
        <w:rPr>
          <w:rStyle w:val="Cmathsexpressions"/>
          <w:i/>
          <w:iCs/>
        </w:rPr>
        <w:t>y</w:t>
      </w:r>
      <w:r>
        <w:tab/>
      </w:r>
      <w:r>
        <w:tab/>
      </w:r>
      <w:r w:rsidRPr="00666C5F">
        <w:rPr>
          <w:rStyle w:val="Cquestionpartlabelbold"/>
        </w:rPr>
        <w:t>B</w:t>
      </w:r>
      <w:r w:rsidRPr="00666C5F">
        <w:rPr>
          <w:rStyle w:val="Cquestionpartlabelbold"/>
        </w:rPr>
        <w:tab/>
      </w:r>
      <w:r w:rsidR="0048350A" w:rsidRPr="009A2F72">
        <w:t>23</w:t>
      </w:r>
      <w:r w:rsidR="0048350A" w:rsidRPr="007F62D3">
        <w:rPr>
          <w:rStyle w:val="Cmathsexpressions"/>
          <w:i/>
          <w:iCs/>
        </w:rPr>
        <w:t>x</w:t>
      </w:r>
      <w:r w:rsidR="0048350A" w:rsidRPr="009A2F72">
        <w:t xml:space="preserve"> – 9</w:t>
      </w:r>
      <w:r w:rsidR="0048350A" w:rsidRPr="007F62D3">
        <w:rPr>
          <w:rStyle w:val="Cmathsexpressions"/>
          <w:i/>
          <w:iCs/>
        </w:rPr>
        <w:t>y</w:t>
      </w:r>
      <w:r>
        <w:tab/>
      </w:r>
      <w:r>
        <w:tab/>
      </w:r>
      <w:r w:rsidRPr="00666C5F">
        <w:rPr>
          <w:rStyle w:val="Cquestionpartlabelbold"/>
        </w:rPr>
        <w:t>C</w:t>
      </w:r>
      <w:r w:rsidRPr="00666C5F">
        <w:rPr>
          <w:rStyle w:val="Cquestionpartlabelbold"/>
        </w:rPr>
        <w:tab/>
      </w:r>
      <w:r w:rsidR="0048350A" w:rsidRPr="009A2F72">
        <w:t>-7</w:t>
      </w:r>
      <w:r w:rsidR="0048350A" w:rsidRPr="007F62D3">
        <w:rPr>
          <w:rStyle w:val="Cmathsexpressions"/>
          <w:i/>
          <w:iCs/>
        </w:rPr>
        <w:t>x</w:t>
      </w:r>
      <w:r w:rsidR="0048350A" w:rsidRPr="009A2F72">
        <w:t xml:space="preserve"> + 5</w:t>
      </w:r>
      <w:r w:rsidR="0048350A" w:rsidRPr="007F62D3">
        <w:rPr>
          <w:rStyle w:val="Cmathsexpressions"/>
          <w:i/>
          <w:iCs/>
        </w:rPr>
        <w:t>y</w:t>
      </w:r>
      <w:r>
        <w:tab/>
      </w:r>
      <w:r>
        <w:tab/>
      </w:r>
      <w:r w:rsidRPr="00666C5F">
        <w:rPr>
          <w:rStyle w:val="Cquestionpartlabelbold"/>
        </w:rPr>
        <w:t>D</w:t>
      </w:r>
      <w:r w:rsidRPr="00666C5F">
        <w:rPr>
          <w:rStyle w:val="Cquestionpartlabelbold"/>
        </w:rPr>
        <w:tab/>
      </w:r>
      <w:r w:rsidR="0048350A" w:rsidRPr="009A2F72">
        <w:t>-7</w:t>
      </w:r>
      <w:r w:rsidR="0048350A" w:rsidRPr="007F62D3">
        <w:rPr>
          <w:rStyle w:val="Cmathsexpressions"/>
          <w:i/>
          <w:iCs/>
        </w:rPr>
        <w:t>x</w:t>
      </w:r>
      <w:r w:rsidR="0048350A" w:rsidRPr="009A2F72">
        <w:t xml:space="preserve"> – 9</w:t>
      </w:r>
      <w:r w:rsidR="0048350A" w:rsidRPr="007F62D3">
        <w:rPr>
          <w:rStyle w:val="Cmathsexpressions"/>
          <w:i/>
          <w:iCs/>
        </w:rPr>
        <w:t>y</w:t>
      </w:r>
    </w:p>
    <w:p w14:paraId="370BB3C1" w14:textId="5BD8CBF4" w:rsidR="00E612EF" w:rsidRDefault="00E612EF" w:rsidP="00FD5F1B">
      <w:pPr>
        <w:pStyle w:val="Pquestionheadingmc"/>
        <w:spacing w:before="240"/>
      </w:pPr>
      <w:r>
        <w:t>Question 7</w:t>
      </w:r>
      <w:r w:rsidR="007F62D3" w:rsidRPr="007F62D3">
        <w:tab/>
      </w:r>
      <w:r w:rsidR="001B46DA">
        <w:t>[3</w:t>
      </w:r>
      <w:r w:rsidR="00FE3CA2">
        <w:t>.</w:t>
      </w:r>
      <w:r w:rsidR="00692407">
        <w:t>5</w:t>
      </w:r>
      <w:r w:rsidR="00FE3CA2">
        <w:t>]</w:t>
      </w:r>
    </w:p>
    <w:p w14:paraId="34B00D67" w14:textId="7B11EF7B" w:rsidR="001A7BCC" w:rsidRDefault="002325CE" w:rsidP="001A7BCC">
      <w:pPr>
        <w:pStyle w:val="Pquestiontextmainstem"/>
      </w:pPr>
      <w:r>
        <w:t>Simplify</w:t>
      </w:r>
      <w:r w:rsidR="00EF0181">
        <w:t xml:space="preserve"> </w:t>
      </w:r>
      <w:r w:rsidR="006535B8" w:rsidRPr="007F62D3">
        <w:t>5</w:t>
      </w:r>
      <w:r w:rsidR="006535B8" w:rsidRPr="007F62D3">
        <w:rPr>
          <w:rStyle w:val="Cmathsexpressions"/>
          <w:i/>
          <w:iCs/>
        </w:rPr>
        <w:t>x</w:t>
      </w:r>
      <w:r w:rsidR="006535B8" w:rsidRPr="007F62D3">
        <w:t xml:space="preserve"> × 2</w:t>
      </w:r>
      <w:r w:rsidR="006535B8" w:rsidRPr="007F62D3">
        <w:rPr>
          <w:rStyle w:val="Cmathsexpressions"/>
          <w:i/>
          <w:iCs/>
        </w:rPr>
        <w:t xml:space="preserve">y </w:t>
      </w:r>
      <w:r w:rsidR="006535B8" w:rsidRPr="007F62D3">
        <w:t>× -4</w:t>
      </w:r>
      <w:r w:rsidR="006535B8" w:rsidRPr="007F62D3">
        <w:rPr>
          <w:rStyle w:val="Cmathsexpressions"/>
          <w:i/>
          <w:iCs/>
        </w:rPr>
        <w:t>z</w:t>
      </w:r>
      <w:r>
        <w:t>.</w:t>
      </w:r>
    </w:p>
    <w:p w14:paraId="49A7A35A" w14:textId="6B2D8FBA" w:rsidR="00692407" w:rsidRPr="00E3676F" w:rsidRDefault="00666C5F" w:rsidP="007F62D3">
      <w:pPr>
        <w:pStyle w:val="Pquestiontextmcqoptions"/>
      </w:pPr>
      <w:r w:rsidRPr="00666C5F">
        <w:rPr>
          <w:rStyle w:val="Cquestionpartlabelbold"/>
        </w:rPr>
        <w:t>A</w:t>
      </w:r>
      <w:r w:rsidRPr="00666C5F">
        <w:rPr>
          <w:rStyle w:val="Cquestionpartlabelbold"/>
        </w:rPr>
        <w:tab/>
      </w:r>
      <w:r w:rsidR="00692407" w:rsidRPr="00E3676F">
        <w:t>-</w:t>
      </w:r>
      <w:r w:rsidR="006535B8" w:rsidRPr="009A2F72">
        <w:t>-11</w:t>
      </w:r>
      <w:r w:rsidR="006535B8" w:rsidRPr="007F62D3">
        <w:rPr>
          <w:rStyle w:val="Cmathsexpressions"/>
          <w:i/>
          <w:iCs/>
        </w:rPr>
        <w:t>xyz</w:t>
      </w:r>
      <w:r>
        <w:tab/>
      </w:r>
      <w:r>
        <w:tab/>
      </w:r>
      <w:r w:rsidRPr="00666C5F">
        <w:rPr>
          <w:rStyle w:val="Cquestionpartlabelbold"/>
        </w:rPr>
        <w:t>B</w:t>
      </w:r>
      <w:r w:rsidRPr="00666C5F">
        <w:rPr>
          <w:rStyle w:val="Cquestionpartlabelbold"/>
        </w:rPr>
        <w:tab/>
      </w:r>
      <w:r w:rsidR="006535B8" w:rsidRPr="009A2F72">
        <w:t>-40</w:t>
      </w:r>
      <w:r w:rsidR="006535B8" w:rsidRPr="007F62D3">
        <w:rPr>
          <w:rStyle w:val="Cmathsexpressions"/>
          <w:i/>
          <w:iCs/>
        </w:rPr>
        <w:t>xyz</w:t>
      </w:r>
      <w:r>
        <w:tab/>
      </w:r>
      <w:r>
        <w:tab/>
      </w:r>
      <w:r w:rsidRPr="00666C5F">
        <w:rPr>
          <w:rStyle w:val="Cquestionpartlabelbold"/>
        </w:rPr>
        <w:t>C</w:t>
      </w:r>
      <w:r w:rsidRPr="00666C5F">
        <w:rPr>
          <w:rStyle w:val="Cquestionpartlabelbold"/>
        </w:rPr>
        <w:tab/>
      </w:r>
      <w:r w:rsidR="006535B8" w:rsidRPr="009A2F72">
        <w:t>11</w:t>
      </w:r>
      <w:r w:rsidR="006535B8" w:rsidRPr="007F62D3">
        <w:rPr>
          <w:rStyle w:val="Cmathsexpressions"/>
          <w:i/>
          <w:iCs/>
        </w:rPr>
        <w:t>xyz</w:t>
      </w:r>
      <w:r>
        <w:tab/>
      </w:r>
      <w:r>
        <w:tab/>
      </w:r>
      <w:r>
        <w:tab/>
      </w:r>
      <w:r w:rsidRPr="00666C5F">
        <w:rPr>
          <w:rStyle w:val="Cquestionpartlabelbold"/>
        </w:rPr>
        <w:t>D</w:t>
      </w:r>
      <w:r w:rsidRPr="00666C5F">
        <w:rPr>
          <w:rStyle w:val="Cquestionpartlabelbold"/>
        </w:rPr>
        <w:tab/>
      </w:r>
      <w:r w:rsidR="006535B8" w:rsidRPr="009A2F72">
        <w:t>40</w:t>
      </w:r>
      <w:r w:rsidR="006535B8" w:rsidRPr="007F62D3">
        <w:rPr>
          <w:rStyle w:val="Cmathsexpressions"/>
          <w:i/>
          <w:iCs/>
        </w:rPr>
        <w:t>xyz</w:t>
      </w:r>
    </w:p>
    <w:p w14:paraId="32453F92" w14:textId="24F57DED" w:rsidR="00E612EF" w:rsidRDefault="00E612EF" w:rsidP="00E612EF">
      <w:pPr>
        <w:pStyle w:val="Pquestionheadingmc"/>
      </w:pPr>
      <w:r>
        <w:t>Question 8</w:t>
      </w:r>
      <w:r w:rsidR="007F62D3" w:rsidRPr="007F62D3">
        <w:tab/>
      </w:r>
      <w:r w:rsidR="001B46DA">
        <w:t>[3</w:t>
      </w:r>
      <w:r w:rsidR="00FE3CA2">
        <w:t>.</w:t>
      </w:r>
      <w:r w:rsidR="00C628A7">
        <w:t>5</w:t>
      </w:r>
      <w:r w:rsidR="00FE3CA2">
        <w:t>]</w:t>
      </w:r>
    </w:p>
    <w:p w14:paraId="06AF065D" w14:textId="2F31444A" w:rsidR="006535B8" w:rsidRPr="009A2F72" w:rsidRDefault="002325CE" w:rsidP="007F62D3">
      <w:pPr>
        <w:pStyle w:val="Pquestiontextmainstem"/>
      </w:pPr>
      <w:r>
        <w:t>Simplify</w:t>
      </w:r>
      <w:r w:rsidR="00EF0181">
        <w:t xml:space="preserve"> </w:t>
      </w:r>
      <w:r w:rsidR="006535B8" w:rsidRPr="009A2F72">
        <w:t>36</w:t>
      </w:r>
      <w:r w:rsidR="006535B8" w:rsidRPr="007F62D3">
        <w:rPr>
          <w:rStyle w:val="Cmathsexpressions"/>
          <w:i/>
          <w:iCs/>
        </w:rPr>
        <w:t>p</w:t>
      </w:r>
      <w:r w:rsidR="006535B8" w:rsidRPr="009A2F72">
        <w:t xml:space="preserve"> ÷ 9</w:t>
      </w:r>
      <w:r w:rsidR="006535B8" w:rsidRPr="007F62D3">
        <w:rPr>
          <w:rStyle w:val="Cmathsexpressions"/>
          <w:i/>
          <w:iCs/>
        </w:rPr>
        <w:t>pqr</w:t>
      </w:r>
      <w:r>
        <w:t>.</w:t>
      </w:r>
    </w:p>
    <w:p w14:paraId="56E71EFF" w14:textId="55128BDF" w:rsidR="006535B8" w:rsidRPr="007F62D3" w:rsidRDefault="00666C5F" w:rsidP="007F62D3">
      <w:pPr>
        <w:pStyle w:val="Pquestiontextmcqoptions"/>
        <w:rPr>
          <w:rStyle w:val="Cquestionpartlabelbold"/>
        </w:rPr>
      </w:pPr>
      <w:r w:rsidRPr="00666C5F">
        <w:rPr>
          <w:rStyle w:val="Cquestionpartlabelbold"/>
        </w:rPr>
        <w:t>A</w:t>
      </w:r>
      <w:r w:rsidRPr="00666C5F">
        <w:rPr>
          <w:rStyle w:val="Cquestionpartlabelbold"/>
        </w:rPr>
        <w:tab/>
      </w:r>
      <w:r w:rsidR="006535B8" w:rsidRPr="009A2F72">
        <w:t>4</w:t>
      </w:r>
      <w:r w:rsidR="006535B8" w:rsidRPr="007F62D3">
        <w:rPr>
          <w:rStyle w:val="Cmathsexpressions"/>
          <w:i/>
          <w:iCs/>
        </w:rPr>
        <w:t>qr</w:t>
      </w:r>
      <w:r>
        <w:tab/>
      </w:r>
      <w:r>
        <w:tab/>
      </w:r>
      <w:r w:rsidRPr="00666C5F">
        <w:rPr>
          <w:rStyle w:val="Cquestionpartlabelbold"/>
        </w:rPr>
        <w:t>B</w:t>
      </w:r>
      <w:r w:rsidRPr="00666C5F">
        <w:rPr>
          <w:rStyle w:val="Cquestionpartlabelbold"/>
        </w:rPr>
        <w:tab/>
      </w:r>
      <w:r w:rsidR="00FD5F1B" w:rsidRPr="00FD5F1B">
        <w:rPr>
          <w:position w:val="-28"/>
        </w:rPr>
        <w:object w:dxaOrig="240" w:dyaOrig="660" w14:anchorId="7ED853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3pt" o:ole="" fillcolor="window">
            <v:imagedata r:id="rId8" o:title=""/>
          </v:shape>
          <o:OLEObject Type="Embed" ProgID="Equation.DSMT4" ShapeID="_x0000_i1025" DrawAspect="Content" ObjectID="_1540564413" r:id="rId9"/>
        </w:object>
      </w:r>
      <w:r>
        <w:tab/>
      </w:r>
      <w:r>
        <w:tab/>
      </w:r>
      <w:r w:rsidRPr="00666C5F">
        <w:rPr>
          <w:rStyle w:val="Cquestionpartlabelbold"/>
        </w:rPr>
        <w:t>C</w:t>
      </w:r>
      <w:r w:rsidRPr="00666C5F">
        <w:rPr>
          <w:rStyle w:val="Cquestionpartlabelbold"/>
        </w:rPr>
        <w:tab/>
      </w:r>
      <w:r w:rsidR="00FD5F1B" w:rsidRPr="00FD5F1B">
        <w:rPr>
          <w:position w:val="-28"/>
        </w:rPr>
        <w:object w:dxaOrig="340" w:dyaOrig="660" w14:anchorId="4C0471AE">
          <v:shape id="_x0000_i1026" type="#_x0000_t75" style="width:18pt;height:33pt" o:ole="" fillcolor="window">
            <v:imagedata r:id="rId10" o:title=""/>
          </v:shape>
          <o:OLEObject Type="Embed" ProgID="Equation.DSMT4" ShapeID="_x0000_i1026" DrawAspect="Content" ObjectID="_1540564414" r:id="rId11"/>
        </w:object>
      </w:r>
      <w:r>
        <w:tab/>
      </w:r>
      <w:r>
        <w:tab/>
      </w:r>
      <w:r w:rsidRPr="00666C5F">
        <w:rPr>
          <w:rStyle w:val="Cquestionpartlabelbold"/>
        </w:rPr>
        <w:t>D</w:t>
      </w:r>
      <w:r w:rsidRPr="00666C5F">
        <w:rPr>
          <w:rStyle w:val="Cquestionpartlabelbold"/>
        </w:rPr>
        <w:tab/>
      </w:r>
      <w:r w:rsidR="00FD5F1B" w:rsidRPr="00FD5F1B">
        <w:rPr>
          <w:position w:val="-28"/>
        </w:rPr>
        <w:object w:dxaOrig="400" w:dyaOrig="660" w14:anchorId="618A0357">
          <v:shape id="_x0000_i1027" type="#_x0000_t75" style="width:19.5pt;height:33pt" o:ole="" fillcolor="window">
            <v:imagedata r:id="rId12" o:title=""/>
          </v:shape>
          <o:OLEObject Type="Embed" ProgID="Equation.DSMT4" ShapeID="_x0000_i1027" DrawAspect="Content" ObjectID="_1540564415" r:id="rId13"/>
        </w:object>
      </w:r>
    </w:p>
    <w:p w14:paraId="1633EA82" w14:textId="2D8D62E3" w:rsidR="00E612EF" w:rsidRDefault="00E612EF" w:rsidP="00E612EF">
      <w:pPr>
        <w:pStyle w:val="Pquestionheadingmc"/>
      </w:pPr>
      <w:r>
        <w:t>Question 9</w:t>
      </w:r>
      <w:r w:rsidR="007F62D3" w:rsidRPr="007F62D3">
        <w:tab/>
      </w:r>
      <w:r w:rsidR="001B46DA">
        <w:t>[3</w:t>
      </w:r>
      <w:r w:rsidR="00FE3CA2">
        <w:t>.</w:t>
      </w:r>
      <w:r w:rsidR="00C628A7">
        <w:t>6</w:t>
      </w:r>
      <w:r w:rsidR="00FE3CA2">
        <w:t>]</w:t>
      </w:r>
    </w:p>
    <w:p w14:paraId="236DFCAC" w14:textId="531B05F8" w:rsidR="006535B8" w:rsidRPr="007F62D3" w:rsidRDefault="002325CE" w:rsidP="007F62D3">
      <w:pPr>
        <w:pStyle w:val="Pquestiontextmainstem"/>
      </w:pPr>
      <w:r>
        <w:t>E</w:t>
      </w:r>
      <w:r w:rsidR="00A94162">
        <w:t>xpand</w:t>
      </w:r>
      <w:r w:rsidR="00EF0181">
        <w:t xml:space="preserve"> and simplif</w:t>
      </w:r>
      <w:r>
        <w:t xml:space="preserve">y </w:t>
      </w:r>
      <w:r w:rsidR="006535B8" w:rsidRPr="007F62D3">
        <w:t>5(2</w:t>
      </w:r>
      <w:r w:rsidR="006535B8" w:rsidRPr="007F62D3">
        <w:rPr>
          <w:rStyle w:val="Cmathsexpressions"/>
          <w:i/>
          <w:iCs/>
        </w:rPr>
        <w:t>x</w:t>
      </w:r>
      <w:r w:rsidR="006535B8" w:rsidRPr="007F62D3">
        <w:t xml:space="preserve"> + </w:t>
      </w:r>
      <w:r w:rsidR="006535B8" w:rsidRPr="007F62D3">
        <w:rPr>
          <w:rStyle w:val="Cmathsexpressions"/>
          <w:i/>
          <w:iCs/>
        </w:rPr>
        <w:t>y</w:t>
      </w:r>
      <w:r w:rsidR="006535B8" w:rsidRPr="007F62D3">
        <w:t>) – 15</w:t>
      </w:r>
      <w:r w:rsidR="006535B8" w:rsidRPr="007F62D3">
        <w:rPr>
          <w:rStyle w:val="Cmathsexpressions"/>
          <w:i/>
          <w:iCs/>
        </w:rPr>
        <w:t>x</w:t>
      </w:r>
      <w:r>
        <w:t>.</w:t>
      </w:r>
    </w:p>
    <w:p w14:paraId="2B44218A" w14:textId="19AD311C" w:rsidR="001A7BCC" w:rsidRDefault="00666C5F" w:rsidP="007F62D3">
      <w:pPr>
        <w:pStyle w:val="Pquestiontextmcqoptions"/>
        <w:rPr>
          <w:rStyle w:val="Cmathsexpressions"/>
          <w:i/>
          <w:iCs/>
        </w:rPr>
      </w:pPr>
      <w:r w:rsidRPr="00666C5F">
        <w:rPr>
          <w:rStyle w:val="Cquestionpartlabelbold"/>
        </w:rPr>
        <w:t>A</w:t>
      </w:r>
      <w:r w:rsidRPr="00666C5F">
        <w:rPr>
          <w:rStyle w:val="Cquestionpartlabelbold"/>
        </w:rPr>
        <w:tab/>
      </w:r>
      <w:r w:rsidR="006535B8" w:rsidRPr="009A2F72">
        <w:t>10</w:t>
      </w:r>
      <w:r w:rsidR="006535B8" w:rsidRPr="007F62D3">
        <w:rPr>
          <w:rStyle w:val="Cmathsexpressions"/>
          <w:i/>
          <w:iCs/>
        </w:rPr>
        <w:t>x</w:t>
      </w:r>
      <w:r w:rsidR="006535B8" w:rsidRPr="009A2F72">
        <w:t xml:space="preserve"> + </w:t>
      </w:r>
      <w:r w:rsidR="006535B8" w:rsidRPr="007F62D3">
        <w:rPr>
          <w:rStyle w:val="Cmathsexpressions"/>
          <w:i/>
          <w:iCs/>
        </w:rPr>
        <w:t>y</w:t>
      </w:r>
      <w:r w:rsidR="006535B8" w:rsidRPr="009A2F72">
        <w:t xml:space="preserve"> – 15</w:t>
      </w:r>
      <w:r w:rsidR="006535B8" w:rsidRPr="007F62D3">
        <w:rPr>
          <w:rStyle w:val="Cmathsexpressions"/>
          <w:i/>
          <w:iCs/>
        </w:rPr>
        <w:t>x</w:t>
      </w:r>
      <w:r w:rsidR="006535B8" w:rsidRPr="009A2F72">
        <w:t xml:space="preserve"> </w:t>
      </w:r>
      <w:r>
        <w:tab/>
      </w:r>
      <w:r>
        <w:tab/>
      </w:r>
      <w:r w:rsidRPr="00666C5F">
        <w:rPr>
          <w:rStyle w:val="Cquestionpartlabelbold"/>
        </w:rPr>
        <w:t>B</w:t>
      </w:r>
      <w:r w:rsidRPr="00666C5F">
        <w:rPr>
          <w:rStyle w:val="Cquestionpartlabelbold"/>
        </w:rPr>
        <w:tab/>
      </w:r>
      <w:r w:rsidR="006535B8" w:rsidRPr="009A2F72">
        <w:t>10</w:t>
      </w:r>
      <w:r w:rsidR="006535B8" w:rsidRPr="007F62D3">
        <w:rPr>
          <w:rStyle w:val="Cmathsexpressions"/>
          <w:i/>
          <w:iCs/>
        </w:rPr>
        <w:t>x</w:t>
      </w:r>
      <w:r w:rsidR="006535B8" w:rsidRPr="009A2F72">
        <w:t xml:space="preserve"> + 5</w:t>
      </w:r>
      <w:r w:rsidR="006535B8" w:rsidRPr="007F62D3">
        <w:rPr>
          <w:rStyle w:val="Cmathsexpressions"/>
          <w:i/>
          <w:iCs/>
        </w:rPr>
        <w:t>y</w:t>
      </w:r>
      <w:r w:rsidR="006535B8" w:rsidRPr="009A2F72">
        <w:t xml:space="preserve"> – 15</w:t>
      </w:r>
      <w:r w:rsidR="006535B8" w:rsidRPr="007F62D3">
        <w:rPr>
          <w:rStyle w:val="Cmathsexpressions"/>
          <w:i/>
          <w:iCs/>
        </w:rPr>
        <w:t>x</w:t>
      </w:r>
      <w:r>
        <w:tab/>
      </w:r>
      <w:r>
        <w:tab/>
      </w:r>
      <w:r w:rsidRPr="00666C5F">
        <w:rPr>
          <w:rStyle w:val="Cquestionpartlabelbold"/>
        </w:rPr>
        <w:t>C</w:t>
      </w:r>
      <w:r w:rsidRPr="00666C5F">
        <w:rPr>
          <w:rStyle w:val="Cquestionpartlabelbold"/>
        </w:rPr>
        <w:tab/>
      </w:r>
      <w:r w:rsidR="006535B8" w:rsidRPr="009A2F72">
        <w:t>-5</w:t>
      </w:r>
      <w:r w:rsidR="006535B8" w:rsidRPr="007F62D3">
        <w:rPr>
          <w:rStyle w:val="Cmathsexpressions"/>
          <w:i/>
          <w:iCs/>
        </w:rPr>
        <w:t>x</w:t>
      </w:r>
      <w:r w:rsidR="006535B8" w:rsidRPr="009A2F72">
        <w:t xml:space="preserve"> + </w:t>
      </w:r>
      <w:r w:rsidR="006535B8" w:rsidRPr="007F62D3">
        <w:rPr>
          <w:rStyle w:val="Cmathsexpressions"/>
          <w:i/>
          <w:iCs/>
        </w:rPr>
        <w:t>y</w:t>
      </w:r>
      <w:r>
        <w:tab/>
      </w:r>
      <w:r>
        <w:tab/>
      </w:r>
      <w:r w:rsidRPr="00666C5F">
        <w:rPr>
          <w:rStyle w:val="Cquestionpartlabelbold"/>
        </w:rPr>
        <w:t>D</w:t>
      </w:r>
      <w:r w:rsidRPr="00666C5F">
        <w:rPr>
          <w:rStyle w:val="Cquestionpartlabelbold"/>
        </w:rPr>
        <w:tab/>
      </w:r>
      <w:r w:rsidR="006535B8" w:rsidRPr="009A2F72">
        <w:t>-5</w:t>
      </w:r>
      <w:r w:rsidR="006535B8" w:rsidRPr="007F62D3">
        <w:rPr>
          <w:rStyle w:val="Cmathsexpressions"/>
          <w:i/>
          <w:iCs/>
        </w:rPr>
        <w:t>x</w:t>
      </w:r>
      <w:r w:rsidR="006535B8" w:rsidRPr="009A2F72">
        <w:t xml:space="preserve"> + 5</w:t>
      </w:r>
      <w:r w:rsidR="006535B8" w:rsidRPr="007F62D3">
        <w:rPr>
          <w:rStyle w:val="Cmathsexpressions"/>
          <w:i/>
          <w:iCs/>
        </w:rPr>
        <w:t>y</w:t>
      </w:r>
    </w:p>
    <w:p w14:paraId="747EAA1C" w14:textId="77777777" w:rsidR="00FD5F1B" w:rsidRDefault="00FD5F1B" w:rsidP="007F62D3">
      <w:pPr>
        <w:pStyle w:val="Pquestiontextmcqoptions"/>
      </w:pPr>
    </w:p>
    <w:p w14:paraId="5126DFCD" w14:textId="0FA4BDA7" w:rsidR="002D3853" w:rsidRDefault="002D3853" w:rsidP="002D3853">
      <w:pPr>
        <w:pStyle w:val="Pquestionheadingmc"/>
      </w:pPr>
      <w:r>
        <w:t>Question 10</w:t>
      </w:r>
      <w:r w:rsidR="007F62D3" w:rsidRPr="007F62D3">
        <w:tab/>
      </w:r>
      <w:r w:rsidR="001B46DA">
        <w:t>[3</w:t>
      </w:r>
      <w:r w:rsidR="00FE3CA2">
        <w:t>.</w:t>
      </w:r>
      <w:r w:rsidR="00692407">
        <w:t>7</w:t>
      </w:r>
      <w:r w:rsidR="00FE3CA2">
        <w:t>]</w:t>
      </w:r>
    </w:p>
    <w:p w14:paraId="51093B60" w14:textId="60004E90" w:rsidR="001A7BCC" w:rsidRDefault="002325CE" w:rsidP="001A7BCC">
      <w:pPr>
        <w:pStyle w:val="Pquestiontextmainstem"/>
      </w:pPr>
      <w:r>
        <w:t>What is</w:t>
      </w:r>
      <w:r w:rsidR="00A94162">
        <w:t xml:space="preserve"> </w:t>
      </w:r>
      <w:r w:rsidR="006535B8" w:rsidRPr="007F62D3">
        <w:t>4</w:t>
      </w:r>
      <w:r w:rsidR="006535B8" w:rsidRPr="007F62D3">
        <w:rPr>
          <w:rStyle w:val="Cmathsexpressions"/>
          <w:i/>
          <w:iCs/>
        </w:rPr>
        <w:t>y</w:t>
      </w:r>
      <w:r w:rsidR="006535B8" w:rsidRPr="007F62D3">
        <w:t xml:space="preserve"> – 16</w:t>
      </w:r>
      <w:r w:rsidR="006535B8" w:rsidRPr="007F62D3">
        <w:rPr>
          <w:rStyle w:val="Cmathsexpressions"/>
          <w:i/>
          <w:iCs/>
        </w:rPr>
        <w:t xml:space="preserve">x </w:t>
      </w:r>
      <w:r w:rsidR="00692407" w:rsidRPr="00E3676F">
        <w:t>i</w:t>
      </w:r>
      <w:r>
        <w:t xml:space="preserve">n </w:t>
      </w:r>
      <w:r w:rsidR="001C217A">
        <w:t xml:space="preserve">fully </w:t>
      </w:r>
      <w:r>
        <w:t>factorised form?</w:t>
      </w:r>
    </w:p>
    <w:p w14:paraId="447E7599" w14:textId="654A0018" w:rsidR="006535B8" w:rsidRDefault="00666C5F" w:rsidP="007F62D3">
      <w:pPr>
        <w:pStyle w:val="Pquestiontextmcqoptions"/>
      </w:pPr>
      <w:r w:rsidRPr="00666C5F">
        <w:rPr>
          <w:rStyle w:val="Cquestionpartlabelbold"/>
        </w:rPr>
        <w:t>A</w:t>
      </w:r>
      <w:r w:rsidRPr="00666C5F">
        <w:rPr>
          <w:rStyle w:val="Cquestionpartlabelbold"/>
        </w:rPr>
        <w:tab/>
      </w:r>
      <w:r w:rsidR="006535B8" w:rsidRPr="009A2F72">
        <w:t>-4(</w:t>
      </w:r>
      <w:r w:rsidR="006535B8" w:rsidRPr="007F62D3">
        <w:rPr>
          <w:rStyle w:val="Cmathsexpressions"/>
          <w:i/>
          <w:iCs/>
        </w:rPr>
        <w:t>y</w:t>
      </w:r>
      <w:r w:rsidR="006535B8" w:rsidRPr="009A2F72">
        <w:t xml:space="preserve"> – 4</w:t>
      </w:r>
      <w:r w:rsidR="006535B8" w:rsidRPr="007F62D3">
        <w:rPr>
          <w:rStyle w:val="Cmathsexpressions"/>
          <w:i/>
          <w:iCs/>
        </w:rPr>
        <w:t>x</w:t>
      </w:r>
      <w:r w:rsidR="006535B8" w:rsidRPr="009A2F72">
        <w:t>)</w:t>
      </w:r>
      <w:r>
        <w:tab/>
      </w:r>
      <w:r>
        <w:tab/>
      </w:r>
      <w:r w:rsidRPr="00666C5F">
        <w:rPr>
          <w:rStyle w:val="Cquestionpartlabelbold"/>
        </w:rPr>
        <w:t>B</w:t>
      </w:r>
      <w:r w:rsidRPr="00666C5F">
        <w:rPr>
          <w:rStyle w:val="Cquestionpartlabelbold"/>
        </w:rPr>
        <w:tab/>
      </w:r>
      <w:r w:rsidR="006535B8" w:rsidRPr="009A2F72">
        <w:t>-4(4</w:t>
      </w:r>
      <w:r w:rsidR="006535B8" w:rsidRPr="007F62D3">
        <w:rPr>
          <w:rStyle w:val="Cmathsexpressions"/>
          <w:i/>
          <w:iCs/>
        </w:rPr>
        <w:t>y</w:t>
      </w:r>
      <w:r w:rsidR="006535B8" w:rsidRPr="009A2F72">
        <w:t xml:space="preserve"> + </w:t>
      </w:r>
      <w:r w:rsidR="006535B8" w:rsidRPr="007F62D3">
        <w:rPr>
          <w:rStyle w:val="Cmathsexpressions"/>
          <w:i/>
          <w:iCs/>
        </w:rPr>
        <w:t>x</w:t>
      </w:r>
      <w:r w:rsidR="006535B8" w:rsidRPr="009A2F72">
        <w:t>)</w:t>
      </w:r>
      <w:r>
        <w:tab/>
      </w:r>
      <w:r>
        <w:tab/>
      </w:r>
      <w:r w:rsidRPr="00666C5F">
        <w:rPr>
          <w:rStyle w:val="Cquestionpartlabelbold"/>
        </w:rPr>
        <w:t>C</w:t>
      </w:r>
      <w:r w:rsidRPr="00666C5F">
        <w:rPr>
          <w:rStyle w:val="Cquestionpartlabelbold"/>
        </w:rPr>
        <w:tab/>
      </w:r>
      <w:r w:rsidR="006535B8" w:rsidRPr="009A2F72">
        <w:t>4(</w:t>
      </w:r>
      <w:r w:rsidR="006535B8" w:rsidRPr="007F62D3">
        <w:rPr>
          <w:rStyle w:val="Cmathsexpressions"/>
          <w:i/>
          <w:iCs/>
        </w:rPr>
        <w:t xml:space="preserve">y </w:t>
      </w:r>
      <w:r w:rsidR="006535B8" w:rsidRPr="009A2F72">
        <w:t>– 4</w:t>
      </w:r>
      <w:r w:rsidR="006535B8" w:rsidRPr="007F62D3">
        <w:rPr>
          <w:rStyle w:val="Cmathsexpressions"/>
          <w:i/>
          <w:iCs/>
        </w:rPr>
        <w:t>x</w:t>
      </w:r>
      <w:r w:rsidR="006535B8" w:rsidRPr="009A2F72">
        <w:t>)</w:t>
      </w:r>
      <w:r>
        <w:tab/>
      </w:r>
      <w:r>
        <w:tab/>
      </w:r>
      <w:r w:rsidRPr="00666C5F">
        <w:rPr>
          <w:rStyle w:val="Cquestionpartlabelbold"/>
        </w:rPr>
        <w:t>D</w:t>
      </w:r>
      <w:r w:rsidRPr="00666C5F">
        <w:rPr>
          <w:rStyle w:val="Cquestionpartlabelbold"/>
        </w:rPr>
        <w:tab/>
      </w:r>
      <w:r w:rsidR="006535B8" w:rsidRPr="009A2F72">
        <w:t>4(4</w:t>
      </w:r>
      <w:r w:rsidR="006535B8" w:rsidRPr="007F62D3">
        <w:rPr>
          <w:rStyle w:val="Cmathsexpressions"/>
          <w:i/>
          <w:iCs/>
        </w:rPr>
        <w:t>y</w:t>
      </w:r>
      <w:r w:rsidR="006535B8" w:rsidRPr="009A2F72">
        <w:t xml:space="preserve"> + </w:t>
      </w:r>
      <w:r w:rsidR="006535B8" w:rsidRPr="007F62D3">
        <w:rPr>
          <w:rStyle w:val="Cmathsexpressions"/>
          <w:i/>
          <w:iCs/>
        </w:rPr>
        <w:t>x</w:t>
      </w:r>
      <w:r w:rsidR="006535B8" w:rsidRPr="009A2F72">
        <w:t>)</w:t>
      </w:r>
    </w:p>
    <w:p w14:paraId="725818E6" w14:textId="42723F5B" w:rsidR="001B433F" w:rsidRDefault="001B433F" w:rsidP="00C24A0F">
      <w:pPr>
        <w:pStyle w:val="Psectionresults"/>
        <w:spacing w:before="240" w:after="0"/>
      </w:pPr>
      <w:r>
        <w:t>M</w:t>
      </w:r>
      <w:r w:rsidR="002B3763">
        <w:t>ultiple-choice results: ___ /</w:t>
      </w:r>
      <w:r w:rsidR="00692407">
        <w:t xml:space="preserve"> </w:t>
      </w:r>
      <w:r w:rsidR="002D3853">
        <w:t>10</w:t>
      </w:r>
    </w:p>
    <w:p w14:paraId="38C01D2D" w14:textId="77777777" w:rsidR="001B433F" w:rsidRDefault="001B433F" w:rsidP="001B433F">
      <w:pPr>
        <w:pStyle w:val="Psectionheading"/>
      </w:pPr>
      <w:r>
        <w:lastRenderedPageBreak/>
        <w:t>Short answer section</w:t>
      </w:r>
    </w:p>
    <w:p w14:paraId="3D2C174C" w14:textId="6B9990BB" w:rsidR="001B433F" w:rsidRDefault="00FD6DB9" w:rsidP="00B80E6D">
      <w:pPr>
        <w:pStyle w:val="Pquestionheadingsx1stafterhead"/>
      </w:pPr>
      <w:r>
        <w:t>Question 11</w:t>
      </w:r>
      <w:r w:rsidR="007F62D3" w:rsidRPr="007F62D3">
        <w:tab/>
      </w:r>
      <w:r w:rsidR="00692407">
        <w:rPr>
          <w:rStyle w:val="Cmarkslabel"/>
        </w:rPr>
        <w:t>3</w:t>
      </w:r>
      <w:r w:rsidR="001B433F" w:rsidRPr="001B433F">
        <w:rPr>
          <w:rStyle w:val="Cmarkslabel"/>
        </w:rPr>
        <w:t xml:space="preserve"> marks</w:t>
      </w:r>
      <w:r w:rsidR="007F62D3" w:rsidRPr="007F62D3">
        <w:tab/>
      </w:r>
    </w:p>
    <w:p w14:paraId="745BE1CE" w14:textId="77777777" w:rsidR="001A7BCC" w:rsidRDefault="00692407" w:rsidP="001A7BCC">
      <w:pPr>
        <w:pStyle w:val="Pquestiontextmainstem"/>
      </w:pPr>
      <w:r w:rsidRPr="00E3676F">
        <w:t>Choose the correct word from the following list to fill the gaps in the following sentences.</w:t>
      </w:r>
    </w:p>
    <w:p w14:paraId="0C8446F4" w14:textId="77777777" w:rsidR="001A7BCC" w:rsidRPr="00B979D3" w:rsidRDefault="00692407" w:rsidP="00B979D3">
      <w:pPr>
        <w:pStyle w:val="Pquestiontextmainstem"/>
        <w:rPr>
          <w:i/>
        </w:rPr>
      </w:pPr>
      <w:r w:rsidRPr="00B979D3">
        <w:rPr>
          <w:i/>
        </w:rPr>
        <w:t>like terms           coefficient          factorising          expanding          constant          formulas</w:t>
      </w:r>
    </w:p>
    <w:p w14:paraId="024752AF" w14:textId="7FC16402" w:rsidR="001A7BCC" w:rsidRDefault="00692407" w:rsidP="001A7BCC">
      <w:pPr>
        <w:pStyle w:val="Pquestiontextpartsa"/>
      </w:pPr>
      <w:r w:rsidRPr="00A94162">
        <w:rPr>
          <w:rStyle w:val="Cquestionpartlabelbold"/>
        </w:rPr>
        <w:t>(a)</w:t>
      </w:r>
      <w:r w:rsidR="007F62D3" w:rsidRPr="007F62D3">
        <w:tab/>
      </w:r>
      <w:r w:rsidR="006535B8">
        <w:t>2</w:t>
      </w:r>
      <w:r w:rsidR="006535B8">
        <w:rPr>
          <w:rStyle w:val="Cmathsexpressions"/>
          <w:i/>
          <w:iCs/>
        </w:rPr>
        <w:t>x</w:t>
      </w:r>
      <w:r w:rsidRPr="00E3676F">
        <w:t xml:space="preserve"> and 5</w:t>
      </w:r>
      <w:r w:rsidR="006535B8">
        <w:rPr>
          <w:rStyle w:val="Cmathsexpressions"/>
          <w:i/>
          <w:iCs/>
        </w:rPr>
        <w:t>x</w:t>
      </w:r>
      <w:r w:rsidRPr="00E3676F">
        <w:t xml:space="preserve"> are ________________</w:t>
      </w:r>
      <w:r w:rsidR="003D407B">
        <w:t>___</w:t>
      </w:r>
      <w:r w:rsidRPr="00E3676F">
        <w:t>.</w:t>
      </w:r>
    </w:p>
    <w:p w14:paraId="616B428E" w14:textId="16C28133" w:rsidR="001A7BCC" w:rsidRDefault="00692407" w:rsidP="001A7BCC">
      <w:pPr>
        <w:pStyle w:val="Pquestiontextpartsa"/>
      </w:pPr>
      <w:r w:rsidRPr="00A94162">
        <w:rPr>
          <w:rStyle w:val="Cquestionpartlabelbold"/>
        </w:rPr>
        <w:t>(b)</w:t>
      </w:r>
      <w:r w:rsidR="007F62D3" w:rsidRPr="007F62D3">
        <w:tab/>
      </w:r>
      <w:r w:rsidRPr="00E3676F">
        <w:t xml:space="preserve">Using the distributive </w:t>
      </w:r>
      <w:r w:rsidR="003D407B">
        <w:t>law</w:t>
      </w:r>
      <w:r w:rsidRPr="00E3676F">
        <w:t xml:space="preserve"> to </w:t>
      </w:r>
      <w:r w:rsidR="003D407B">
        <w:t>write an expression without</w:t>
      </w:r>
      <w:r w:rsidRPr="00E3676F">
        <w:t xml:space="preserve"> brackets is called _______________</w:t>
      </w:r>
      <w:r w:rsidR="003D407B">
        <w:t>___ an expression</w:t>
      </w:r>
      <w:r w:rsidRPr="00E3676F">
        <w:t>.</w:t>
      </w:r>
    </w:p>
    <w:p w14:paraId="6759E286" w14:textId="2CD72026" w:rsidR="00692407" w:rsidRPr="00E3676F" w:rsidRDefault="00692407" w:rsidP="001A7BCC">
      <w:pPr>
        <w:pStyle w:val="Pquestiontextpartsa"/>
      </w:pPr>
      <w:r w:rsidRPr="00A94162">
        <w:rPr>
          <w:rStyle w:val="Cquestionpartlabelbold"/>
        </w:rPr>
        <w:t>(c)</w:t>
      </w:r>
      <w:r w:rsidR="007F62D3" w:rsidRPr="007F62D3">
        <w:tab/>
      </w:r>
      <w:r w:rsidR="003D407B">
        <w:t>Writing an expression with</w:t>
      </w:r>
      <w:r w:rsidRPr="00E3676F">
        <w:t xml:space="preserve"> a common factor </w:t>
      </w:r>
      <w:r w:rsidR="003D407B">
        <w:t xml:space="preserve">and brackets is called </w:t>
      </w:r>
      <w:r w:rsidRPr="00E3676F">
        <w:t>________________</w:t>
      </w:r>
      <w:r w:rsidR="003D407B">
        <w:t>____</w:t>
      </w:r>
      <w:r w:rsidR="003D407B">
        <w:br/>
      </w:r>
      <w:r w:rsidR="00A94162">
        <w:t>an</w:t>
      </w:r>
      <w:r w:rsidRPr="00E3676F">
        <w:t xml:space="preserve"> expression.</w:t>
      </w:r>
    </w:p>
    <w:p w14:paraId="52FE0F95" w14:textId="5E9D6249" w:rsidR="00EF38CC" w:rsidRDefault="00FD6DB9" w:rsidP="00EF38CC">
      <w:pPr>
        <w:pStyle w:val="Pquestionheadingsx"/>
      </w:pPr>
      <w:r>
        <w:t>Question 12</w:t>
      </w:r>
      <w:r w:rsidR="007F62D3" w:rsidRPr="007F62D3">
        <w:tab/>
      </w:r>
      <w:r w:rsidR="00692407">
        <w:rPr>
          <w:rStyle w:val="Cmarkslabel"/>
        </w:rPr>
        <w:t>7</w:t>
      </w:r>
      <w:r w:rsidR="00EF38CC" w:rsidRPr="001B433F">
        <w:rPr>
          <w:rStyle w:val="Cmarkslabel"/>
        </w:rPr>
        <w:t xml:space="preserve"> mark</w:t>
      </w:r>
      <w:r w:rsidR="003D407B">
        <w:rPr>
          <w:rStyle w:val="Cmarkslabel"/>
        </w:rPr>
        <w:t>s</w:t>
      </w:r>
      <w:r w:rsidR="007F62D3" w:rsidRPr="007F62D3">
        <w:tab/>
      </w:r>
      <w:r w:rsidR="001B46DA">
        <w:t>[3</w:t>
      </w:r>
      <w:r>
        <w:t>.1</w:t>
      </w:r>
      <w:r w:rsidR="00FD5F1B">
        <w:t>, 3.4</w:t>
      </w:r>
      <w:r w:rsidR="00EF38CC">
        <w:t>]</w:t>
      </w:r>
    </w:p>
    <w:p w14:paraId="469F0640" w14:textId="22A073FA" w:rsidR="00692407" w:rsidRPr="00E3676F" w:rsidRDefault="00692407" w:rsidP="001A7BCC">
      <w:pPr>
        <w:pStyle w:val="Pquestiontextmainstem"/>
      </w:pPr>
      <w:r w:rsidRPr="00E3676F">
        <w:t>For each of the following expressions:</w:t>
      </w:r>
    </w:p>
    <w:p w14:paraId="5DBFA049" w14:textId="2910AEB8" w:rsidR="00692407" w:rsidRPr="00E3676F" w:rsidRDefault="00692407" w:rsidP="001A7BCC">
      <w:pPr>
        <w:pStyle w:val="Pquestiontextpartsi"/>
      </w:pPr>
      <w:r w:rsidRPr="003D407B">
        <w:rPr>
          <w:rStyle w:val="Cquestionpartlabelbold"/>
        </w:rPr>
        <w:t>(i)</w:t>
      </w:r>
      <w:r w:rsidR="007F62D3" w:rsidRPr="007F62D3">
        <w:tab/>
      </w:r>
      <w:r w:rsidR="003D407B" w:rsidRPr="003D407B">
        <w:t xml:space="preserve">write </w:t>
      </w:r>
      <w:r w:rsidRPr="00E3676F">
        <w:t xml:space="preserve">the coefficient of </w:t>
      </w:r>
      <w:r w:rsidRPr="003D407B">
        <w:rPr>
          <w:rStyle w:val="Cmathsexpressions"/>
          <w:i/>
          <w:iCs/>
        </w:rPr>
        <w:t>x</w:t>
      </w:r>
    </w:p>
    <w:p w14:paraId="75FCF05A" w14:textId="5719E004" w:rsidR="001A7BCC" w:rsidRDefault="00692407" w:rsidP="001A7BCC">
      <w:pPr>
        <w:pStyle w:val="Pquestiontextpartsi"/>
      </w:pPr>
      <w:r w:rsidRPr="003D407B">
        <w:rPr>
          <w:rStyle w:val="Cquestionpartlabelbold"/>
        </w:rPr>
        <w:t>(ii)</w:t>
      </w:r>
      <w:r w:rsidR="007F62D3" w:rsidRPr="007F62D3">
        <w:tab/>
      </w:r>
      <w:r w:rsidR="003D407B">
        <w:t xml:space="preserve">state if </w:t>
      </w:r>
      <w:r w:rsidRPr="00E3676F">
        <w:t xml:space="preserve">it </w:t>
      </w:r>
      <w:r w:rsidR="003D407B">
        <w:t>can be simplified, and i</w:t>
      </w:r>
      <w:r w:rsidRPr="00E3676F">
        <w:t xml:space="preserve">f </w:t>
      </w:r>
      <w:r w:rsidR="003D407B">
        <w:t>it can</w:t>
      </w:r>
      <w:r w:rsidRPr="00E3676F">
        <w:t xml:space="preserve">, </w:t>
      </w:r>
      <w:r w:rsidR="003D407B">
        <w:t xml:space="preserve">then </w:t>
      </w:r>
      <w:r w:rsidRPr="00E3676F">
        <w:t>simplify the expression.</w:t>
      </w:r>
    </w:p>
    <w:p w14:paraId="57F74641" w14:textId="62D37124" w:rsidR="006535B8" w:rsidRPr="009A2F72" w:rsidRDefault="006535B8" w:rsidP="005758F8">
      <w:pPr>
        <w:pStyle w:val="Pquestiontextpartsa"/>
        <w:rPr>
          <w:vertAlign w:val="superscript"/>
        </w:rPr>
      </w:pPr>
      <w:r w:rsidRPr="007F62D3">
        <w:rPr>
          <w:rStyle w:val="Cquestionpartlabelbold"/>
        </w:rPr>
        <w:t>(a)</w:t>
      </w:r>
      <w:r w:rsidR="007F62D3" w:rsidRPr="007F62D3">
        <w:tab/>
      </w:r>
      <w:r w:rsidRPr="009A2F72">
        <w:t>6</w:t>
      </w:r>
      <w:r w:rsidRPr="007F62D3">
        <w:rPr>
          <w:rStyle w:val="Cmathsexpressions"/>
          <w:i/>
          <w:iCs/>
        </w:rPr>
        <w:t>x</w:t>
      </w:r>
      <w:r w:rsidRPr="009A2F72">
        <w:t xml:space="preserve"> + 21</w:t>
      </w:r>
      <w:r w:rsidRPr="007F62D3">
        <w:rPr>
          <w:rStyle w:val="Cmathsexpressions"/>
          <w:i/>
          <w:iCs/>
        </w:rPr>
        <w:t>y</w:t>
      </w:r>
      <w:r w:rsidRPr="009A2F72">
        <w:t xml:space="preserve"> – 5</w:t>
      </w:r>
      <w:r w:rsidRPr="007F62D3">
        <w:rPr>
          <w:rStyle w:val="Cmathsexpressions"/>
          <w:i/>
          <w:iCs/>
        </w:rPr>
        <w:t>z</w:t>
      </w:r>
      <w:r w:rsidR="00666C5F">
        <w:tab/>
      </w:r>
      <w:r w:rsidR="00666C5F">
        <w:tab/>
      </w:r>
      <w:r w:rsidR="007F62D3" w:rsidRPr="007F62D3">
        <w:rPr>
          <w:rStyle w:val="Cquestionpartlabelbold"/>
        </w:rPr>
        <w:t>(b)</w:t>
      </w:r>
      <w:r w:rsidR="00C24A0F">
        <w:t xml:space="preserve">  </w:t>
      </w:r>
      <w:r w:rsidRPr="009A2F72">
        <w:t xml:space="preserve"> 15</w:t>
      </w:r>
      <w:r w:rsidRPr="007F62D3">
        <w:rPr>
          <w:rStyle w:val="Cmathsexpressions"/>
          <w:i/>
          <w:iCs/>
        </w:rPr>
        <w:t>y</w:t>
      </w:r>
      <w:r w:rsidRPr="009A2F72">
        <w:t xml:space="preserve"> – 8</w:t>
      </w:r>
      <w:r w:rsidRPr="007F62D3">
        <w:rPr>
          <w:rStyle w:val="Cmathsexpressions"/>
          <w:i/>
          <w:iCs/>
        </w:rPr>
        <w:t>x</w:t>
      </w:r>
      <w:r w:rsidRPr="009A2F72">
        <w:t xml:space="preserve"> + </w:t>
      </w:r>
      <w:r w:rsidRPr="007F62D3">
        <w:rPr>
          <w:rStyle w:val="Cmathsexpressions"/>
          <w:i/>
          <w:iCs/>
        </w:rPr>
        <w:t>x</w:t>
      </w:r>
      <w:r w:rsidRPr="009A2F72">
        <w:rPr>
          <w:vertAlign w:val="superscript"/>
        </w:rPr>
        <w:t>2</w:t>
      </w:r>
      <w:r w:rsidR="007F62D3" w:rsidRPr="007F62D3">
        <w:tab/>
      </w:r>
      <w:r w:rsidR="007F62D3" w:rsidRPr="007F62D3">
        <w:tab/>
      </w:r>
      <w:r w:rsidR="007F62D3" w:rsidRPr="007F62D3">
        <w:rPr>
          <w:rStyle w:val="Cquestionpartlabelbold"/>
        </w:rPr>
        <w:t>(c)</w:t>
      </w:r>
      <w:r w:rsidR="00C24A0F">
        <w:t xml:space="preserve">  </w:t>
      </w:r>
      <w:r w:rsidRPr="009A2F72">
        <w:t>5</w:t>
      </w:r>
      <w:r w:rsidRPr="007F62D3">
        <w:rPr>
          <w:rStyle w:val="Cmathsexpressions"/>
          <w:i/>
          <w:iCs/>
        </w:rPr>
        <w:t>x</w:t>
      </w:r>
      <w:r w:rsidRPr="009A2F72">
        <w:rPr>
          <w:vertAlign w:val="superscript"/>
        </w:rPr>
        <w:t>2</w:t>
      </w:r>
      <w:r w:rsidRPr="009A2F72">
        <w:t xml:space="preserve"> – 7</w:t>
      </w:r>
      <w:r w:rsidRPr="007F62D3">
        <w:rPr>
          <w:rStyle w:val="Cmathsexpressions"/>
          <w:i/>
          <w:iCs/>
        </w:rPr>
        <w:t>x</w:t>
      </w:r>
      <w:r w:rsidRPr="009A2F72">
        <w:t xml:space="preserve"> + 19</w:t>
      </w:r>
      <w:r w:rsidRPr="007F62D3">
        <w:rPr>
          <w:rStyle w:val="Cmathsexpressions"/>
          <w:i/>
          <w:iCs/>
        </w:rPr>
        <w:t xml:space="preserve">xy </w:t>
      </w:r>
      <w:r w:rsidRPr="009A2F72">
        <w:t>– 8</w:t>
      </w:r>
      <w:r w:rsidRPr="007F62D3">
        <w:rPr>
          <w:rStyle w:val="Cmathsexpressions"/>
          <w:i/>
          <w:iCs/>
        </w:rPr>
        <w:t>x</w:t>
      </w:r>
      <w:r w:rsidRPr="009A2F72">
        <w:rPr>
          <w:vertAlign w:val="superscript"/>
        </w:rPr>
        <w:t>2</w:t>
      </w:r>
    </w:p>
    <w:p w14:paraId="3738754D" w14:textId="77777777" w:rsidR="003D407B" w:rsidRDefault="003D407B" w:rsidP="003D407B">
      <w:pPr>
        <w:pStyle w:val="Pquestiontextmainstem"/>
      </w:pPr>
    </w:p>
    <w:p w14:paraId="33400C79" w14:textId="77777777" w:rsidR="0081499E" w:rsidRPr="003D407B" w:rsidRDefault="0081499E" w:rsidP="003D407B">
      <w:pPr>
        <w:pStyle w:val="Pquestiontextmainstem"/>
      </w:pPr>
    </w:p>
    <w:p w14:paraId="7492D4E5" w14:textId="77777777" w:rsidR="003D407B" w:rsidRDefault="003D407B" w:rsidP="003D407B">
      <w:pPr>
        <w:pStyle w:val="Pquestiontextmainstem"/>
      </w:pPr>
    </w:p>
    <w:p w14:paraId="6F860DDD" w14:textId="77777777" w:rsidR="00FD5F1B" w:rsidRPr="003D407B" w:rsidRDefault="00FD5F1B" w:rsidP="003D407B">
      <w:pPr>
        <w:pStyle w:val="Pquestiontextmainstem"/>
      </w:pPr>
    </w:p>
    <w:p w14:paraId="74A0B774" w14:textId="32E83C9F" w:rsidR="00FD6DB9" w:rsidRDefault="00FD6DB9" w:rsidP="00FD6DB9">
      <w:pPr>
        <w:pStyle w:val="Pquestionheadingsx"/>
      </w:pPr>
      <w:r>
        <w:t>Question 13</w:t>
      </w:r>
      <w:r w:rsidR="007F62D3" w:rsidRPr="007F62D3">
        <w:tab/>
      </w:r>
      <w:r w:rsidR="00692407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7F62D3" w:rsidRPr="007F62D3">
        <w:tab/>
      </w:r>
      <w:r w:rsidR="001B46DA">
        <w:t>[3</w:t>
      </w:r>
      <w:r>
        <w:t>.1]</w:t>
      </w:r>
    </w:p>
    <w:p w14:paraId="39584A47" w14:textId="2F6849EE" w:rsidR="00692407" w:rsidRPr="003D407B" w:rsidRDefault="00B979D3" w:rsidP="003D407B">
      <w:pPr>
        <w:pStyle w:val="Pquestiontextmainstem"/>
      </w:pPr>
      <w:r w:rsidRPr="00B979D3">
        <w:t xml:space="preserve">A </w:t>
      </w:r>
      <w:r w:rsidR="00692407" w:rsidRPr="00B979D3">
        <w:t>variety</w:t>
      </w:r>
      <w:r w:rsidR="00692407" w:rsidRPr="003D407B">
        <w:t xml:space="preserve"> store has </w:t>
      </w:r>
      <w:r w:rsidR="006535B8">
        <w:rPr>
          <w:rStyle w:val="Cmathsexpressions"/>
          <w:i/>
          <w:iCs/>
        </w:rPr>
        <w:t>n</w:t>
      </w:r>
      <w:r w:rsidR="00692407" w:rsidRPr="003D407B">
        <w:t xml:space="preserve"> DVDs for sale.</w:t>
      </w:r>
    </w:p>
    <w:p w14:paraId="2F7303C6" w14:textId="1A7A129A" w:rsidR="001A7BCC" w:rsidRDefault="00A94162" w:rsidP="001A7BCC">
      <w:pPr>
        <w:pStyle w:val="Pquestiontextpartsa"/>
      </w:pPr>
      <w:r w:rsidRPr="00A94162">
        <w:rPr>
          <w:rStyle w:val="Cquestionpartlabelbold"/>
        </w:rPr>
        <w:t>(a)</w:t>
      </w:r>
      <w:r w:rsidR="007F62D3" w:rsidRPr="007F62D3">
        <w:tab/>
      </w:r>
      <w:r w:rsidR="00692407" w:rsidRPr="00E3676F">
        <w:t xml:space="preserve">If </w:t>
      </w:r>
      <w:r w:rsidR="006535B8">
        <w:rPr>
          <w:rStyle w:val="Cmathsexpressions"/>
          <w:i/>
          <w:iCs/>
        </w:rPr>
        <w:t>m</w:t>
      </w:r>
      <w:r w:rsidR="00692407" w:rsidRPr="00E3676F">
        <w:t xml:space="preserve"> DVDs have been sold, write an expression in terms of </w:t>
      </w:r>
      <w:r w:rsidR="006535B8">
        <w:rPr>
          <w:rStyle w:val="Cmathsexpressions"/>
          <w:i/>
          <w:iCs/>
        </w:rPr>
        <w:t>m</w:t>
      </w:r>
      <w:r w:rsidR="00692407" w:rsidRPr="00E3676F">
        <w:t xml:space="preserve"> and </w:t>
      </w:r>
      <w:r w:rsidR="006535B8">
        <w:rPr>
          <w:rStyle w:val="Cmathsexpressions"/>
          <w:i/>
          <w:iCs/>
        </w:rPr>
        <w:t>n</w:t>
      </w:r>
      <w:r w:rsidR="00692407" w:rsidRPr="00E3676F">
        <w:t xml:space="preserve"> to show the number of DVDs that the store still has</w:t>
      </w:r>
      <w:r w:rsidR="00692407">
        <w:t>.</w:t>
      </w:r>
    </w:p>
    <w:p w14:paraId="3A4C8847" w14:textId="77777777" w:rsidR="003D407B" w:rsidRDefault="003D407B" w:rsidP="001A7BCC">
      <w:pPr>
        <w:pStyle w:val="Pquestiontextpartsa"/>
      </w:pPr>
    </w:p>
    <w:p w14:paraId="2D38EF58" w14:textId="77777777" w:rsidR="003D407B" w:rsidRDefault="003D407B" w:rsidP="001A7BCC">
      <w:pPr>
        <w:pStyle w:val="Pquestiontextpartsa"/>
      </w:pPr>
    </w:p>
    <w:p w14:paraId="3B2B4570" w14:textId="77777777" w:rsidR="0081499E" w:rsidRDefault="0081499E" w:rsidP="001A7BCC">
      <w:pPr>
        <w:pStyle w:val="Pquestiontextpartsa"/>
      </w:pPr>
    </w:p>
    <w:p w14:paraId="2D6C8AF1" w14:textId="1FAB582F" w:rsidR="001A7BCC" w:rsidRDefault="00A94162" w:rsidP="001A7BCC">
      <w:pPr>
        <w:pStyle w:val="Pquestiontextpartsa"/>
      </w:pPr>
      <w:r w:rsidRPr="00A94162">
        <w:rPr>
          <w:rStyle w:val="Cquestionpartlabelbold"/>
        </w:rPr>
        <w:t>(b)</w:t>
      </w:r>
      <w:r w:rsidR="007F62D3" w:rsidRPr="007F62D3">
        <w:tab/>
      </w:r>
      <w:r w:rsidR="00692407" w:rsidRPr="00E3676F">
        <w:t xml:space="preserve">If </w:t>
      </w:r>
      <w:r w:rsidR="006535B8">
        <w:t>three</w:t>
      </w:r>
      <w:r w:rsidR="00692407" w:rsidRPr="00E3676F">
        <w:t xml:space="preserve"> more </w:t>
      </w:r>
      <w:r w:rsidR="00692407" w:rsidRPr="003D407B">
        <w:t>DV</w:t>
      </w:r>
      <w:r w:rsidR="006E097C" w:rsidRPr="003D407B">
        <w:t>D</w:t>
      </w:r>
      <w:r w:rsidR="003D407B" w:rsidRPr="003D407B">
        <w:t xml:space="preserve">s </w:t>
      </w:r>
      <w:r w:rsidR="00692407" w:rsidRPr="003D407B">
        <w:t>are</w:t>
      </w:r>
      <w:r w:rsidR="00692407" w:rsidRPr="00E3676F">
        <w:t xml:space="preserve"> sold, write an expression in terms of </w:t>
      </w:r>
      <w:r w:rsidR="006535B8">
        <w:rPr>
          <w:rStyle w:val="Cmathsexpressions"/>
          <w:i/>
          <w:iCs/>
        </w:rPr>
        <w:t>m</w:t>
      </w:r>
      <w:r w:rsidR="00692407" w:rsidRPr="00E3676F">
        <w:t xml:space="preserve"> and </w:t>
      </w:r>
      <w:r w:rsidR="006535B8">
        <w:rPr>
          <w:rStyle w:val="Cmathsexpressions"/>
          <w:i/>
          <w:iCs/>
        </w:rPr>
        <w:t>n</w:t>
      </w:r>
      <w:r w:rsidR="00692407" w:rsidRPr="00E3676F">
        <w:t xml:space="preserve"> for the total number of DVDs the store has now sold.</w:t>
      </w:r>
    </w:p>
    <w:p w14:paraId="0613BE78" w14:textId="77777777" w:rsidR="0081499E" w:rsidRDefault="0081499E" w:rsidP="00EF38CC">
      <w:pPr>
        <w:pStyle w:val="Pquestiontextpartsai"/>
        <w:rPr>
          <w:rStyle w:val="Cquestionpartlabelbold"/>
        </w:rPr>
      </w:pPr>
    </w:p>
    <w:p w14:paraId="3E7EC0D5" w14:textId="77777777" w:rsidR="0081499E" w:rsidRPr="006E097C" w:rsidRDefault="0081499E" w:rsidP="00EF38CC">
      <w:pPr>
        <w:pStyle w:val="Pquestiontextpartsai"/>
        <w:rPr>
          <w:rStyle w:val="Cquestionpartlabelbold"/>
        </w:rPr>
      </w:pPr>
    </w:p>
    <w:p w14:paraId="602B799A" w14:textId="1741A595" w:rsidR="008D7F3B" w:rsidRDefault="008D7F3B" w:rsidP="008D7F3B">
      <w:pPr>
        <w:pStyle w:val="Pquestionheadingsx"/>
      </w:pPr>
      <w:r>
        <w:t>Question 14</w:t>
      </w:r>
      <w:r w:rsidR="007F62D3" w:rsidRPr="007F62D3">
        <w:tab/>
      </w:r>
      <w:r w:rsidR="00FD5F1B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7F62D3" w:rsidRPr="007F62D3">
        <w:tab/>
      </w:r>
      <w:r w:rsidR="001B46DA">
        <w:t>[3</w:t>
      </w:r>
      <w:r>
        <w:t>.</w:t>
      </w:r>
      <w:r w:rsidR="00692407">
        <w:t>2</w:t>
      </w:r>
      <w:r>
        <w:t>]</w:t>
      </w:r>
    </w:p>
    <w:p w14:paraId="5C659806" w14:textId="4EE8FB83" w:rsidR="00692407" w:rsidRPr="00E3676F" w:rsidRDefault="00692407" w:rsidP="001A7BCC">
      <w:pPr>
        <w:pStyle w:val="Pquestiontextmainstem"/>
      </w:pPr>
      <w:r w:rsidRPr="00E3676F">
        <w:t>Evaluate these expressions</w:t>
      </w:r>
      <w:r w:rsidR="00B979D3">
        <w:t>,</w:t>
      </w:r>
      <w:r w:rsidR="003D407B">
        <w:t xml:space="preserve"> if</w:t>
      </w:r>
      <w:r w:rsidRPr="00E3676F">
        <w:t xml:space="preserve"> </w:t>
      </w:r>
      <w:r w:rsidRPr="006E097C">
        <w:rPr>
          <w:rStyle w:val="Cmathsexpressions"/>
          <w:i/>
        </w:rPr>
        <w:t>a</w:t>
      </w:r>
      <w:r w:rsidRPr="00E3676F">
        <w:t xml:space="preserve">  = </w:t>
      </w:r>
      <w:r w:rsidR="006535B8">
        <w:t>4</w:t>
      </w:r>
      <w:r w:rsidRPr="00E3676F">
        <w:t xml:space="preserve"> and </w:t>
      </w:r>
      <w:r w:rsidRPr="006E097C">
        <w:rPr>
          <w:rStyle w:val="Cmathsexpressions"/>
          <w:i/>
        </w:rPr>
        <w:t xml:space="preserve">b </w:t>
      </w:r>
      <w:r w:rsidRPr="00E3676F">
        <w:t xml:space="preserve">= </w:t>
      </w:r>
      <w:r w:rsidR="006535B8">
        <w:t>7</w:t>
      </w:r>
      <w:r w:rsidRPr="00E3676F">
        <w:t>.</w:t>
      </w:r>
    </w:p>
    <w:p w14:paraId="4085FE9D" w14:textId="6C945BE7" w:rsidR="00692407" w:rsidRPr="005758F8" w:rsidRDefault="007F62D3" w:rsidP="005758F8">
      <w:pPr>
        <w:pStyle w:val="Pquestiontextpartsa"/>
      </w:pPr>
      <w:r w:rsidRPr="007F62D3">
        <w:rPr>
          <w:rStyle w:val="Cquestionpartlabelbold"/>
        </w:rPr>
        <w:t>(a)</w:t>
      </w:r>
      <w:r w:rsidRPr="007F62D3">
        <w:tab/>
      </w:r>
      <w:r w:rsidR="006535B8" w:rsidRPr="00B979D3">
        <w:rPr>
          <w:rStyle w:val="Cmathsexpressions"/>
          <w:i/>
          <w:iCs/>
        </w:rPr>
        <w:t>a</w:t>
      </w:r>
      <w:r w:rsidR="006535B8" w:rsidRPr="005758F8">
        <w:t xml:space="preserve"> + 5</w:t>
      </w:r>
      <w:r w:rsidR="006535B8" w:rsidRPr="00B979D3">
        <w:rPr>
          <w:rStyle w:val="Cmathsexpressions"/>
          <w:i/>
          <w:iCs/>
        </w:rPr>
        <w:t>b</w:t>
      </w:r>
      <w:r w:rsidRPr="007F62D3">
        <w:tab/>
      </w:r>
      <w:r w:rsidR="00FD5F1B">
        <w:tab/>
      </w:r>
      <w:r w:rsidR="00FD5F1B">
        <w:tab/>
      </w:r>
      <w:r w:rsidRPr="007F62D3">
        <w:rPr>
          <w:rStyle w:val="Cquestionpartlabelbold"/>
        </w:rPr>
        <w:t>(b)</w:t>
      </w:r>
      <w:r w:rsidR="00C24A0F">
        <w:t xml:space="preserve">  </w:t>
      </w:r>
      <w:r w:rsidR="006535B8" w:rsidRPr="005758F8">
        <w:t>5</w:t>
      </w:r>
      <w:r w:rsidR="006535B8" w:rsidRPr="00B979D3">
        <w:rPr>
          <w:rStyle w:val="Cmathsexpressions"/>
          <w:i/>
          <w:iCs/>
        </w:rPr>
        <w:t>ab</w:t>
      </w:r>
      <w:r w:rsidR="006535B8" w:rsidRPr="005758F8">
        <w:t xml:space="preserve"> – 2</w:t>
      </w:r>
      <w:r w:rsidR="006535B8" w:rsidRPr="00B979D3">
        <w:rPr>
          <w:rStyle w:val="Cmathsexpressions"/>
          <w:i/>
          <w:iCs/>
        </w:rPr>
        <w:t>a</w:t>
      </w:r>
      <w:r w:rsidRPr="007F62D3">
        <w:tab/>
      </w:r>
      <w:r w:rsidR="00FD5F1B">
        <w:tab/>
      </w:r>
      <w:r w:rsidR="00FD5F1B">
        <w:tab/>
      </w:r>
      <w:r w:rsidRPr="007F62D3">
        <w:rPr>
          <w:rStyle w:val="Cquestionpartlabelbold"/>
        </w:rPr>
        <w:t>(c)</w:t>
      </w:r>
      <w:r w:rsidR="00C24A0F">
        <w:t xml:space="preserve">  </w:t>
      </w:r>
      <w:r w:rsidR="00FD5F1B" w:rsidRPr="00FD5F1B">
        <w:rPr>
          <w:position w:val="-24"/>
        </w:rPr>
        <w:object w:dxaOrig="360" w:dyaOrig="620" w14:anchorId="0E36642F">
          <v:shape id="_x0000_i1028" type="#_x0000_t75" style="width:18pt;height:31.5pt" o:ole="">
            <v:imagedata r:id="rId14" o:title=""/>
          </v:shape>
          <o:OLEObject Type="Embed" ProgID="Equation.DSMT4" ShapeID="_x0000_i1028" DrawAspect="Content" ObjectID="_1540564416" r:id="rId15"/>
        </w:object>
      </w:r>
    </w:p>
    <w:p w14:paraId="49CA780D" w14:textId="77777777" w:rsidR="003D407B" w:rsidRDefault="003D407B" w:rsidP="001A7BCC">
      <w:pPr>
        <w:pStyle w:val="Pquestiontextpartsa"/>
      </w:pPr>
    </w:p>
    <w:p w14:paraId="776C72A5" w14:textId="77777777" w:rsidR="003D407B" w:rsidRDefault="003D407B" w:rsidP="001A7BCC">
      <w:pPr>
        <w:pStyle w:val="Pquestiontextpartsa"/>
      </w:pPr>
    </w:p>
    <w:p w14:paraId="167721AD" w14:textId="77777777" w:rsidR="003D407B" w:rsidRDefault="003D407B" w:rsidP="001A7BCC">
      <w:pPr>
        <w:pStyle w:val="Pquestiontextpartsa"/>
      </w:pPr>
    </w:p>
    <w:p w14:paraId="73539587" w14:textId="77777777" w:rsidR="003D407B" w:rsidRDefault="003D407B" w:rsidP="001A7BCC">
      <w:pPr>
        <w:pStyle w:val="Pquestiontextpartsa"/>
      </w:pPr>
    </w:p>
    <w:p w14:paraId="689C5846" w14:textId="77777777" w:rsidR="003D407B" w:rsidRPr="00E3676F" w:rsidRDefault="003D407B" w:rsidP="001A7BCC">
      <w:pPr>
        <w:pStyle w:val="Pquestiontextpartsa"/>
      </w:pPr>
    </w:p>
    <w:p w14:paraId="7B414D1E" w14:textId="35180411" w:rsidR="008851EA" w:rsidRDefault="008851EA" w:rsidP="008851EA">
      <w:pPr>
        <w:pStyle w:val="Pquestionheadingsx"/>
      </w:pPr>
      <w:r>
        <w:lastRenderedPageBreak/>
        <w:t>Question 15</w:t>
      </w:r>
      <w:r w:rsidR="007F62D3" w:rsidRPr="007F62D3">
        <w:tab/>
      </w:r>
      <w:r w:rsidR="00692407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="007F62D3" w:rsidRPr="007F62D3">
        <w:tab/>
      </w:r>
      <w:r w:rsidR="001B46DA">
        <w:t>[3</w:t>
      </w:r>
      <w:r>
        <w:t>.</w:t>
      </w:r>
      <w:r w:rsidR="00692407">
        <w:t>3</w:t>
      </w:r>
      <w:r>
        <w:t>]</w:t>
      </w:r>
    </w:p>
    <w:p w14:paraId="1ACBB404" w14:textId="2AFD9361" w:rsidR="00692407" w:rsidRPr="00E3676F" w:rsidRDefault="00692407" w:rsidP="001A7BCC">
      <w:pPr>
        <w:pStyle w:val="Pquestiontextmainstem"/>
      </w:pPr>
      <w:r w:rsidRPr="00E3676F">
        <w:t xml:space="preserve">Taxi fares </w:t>
      </w:r>
      <w:r w:rsidR="00FD5F1B">
        <w:t>are calculated</w:t>
      </w:r>
      <w:r w:rsidRPr="00E3676F">
        <w:t xml:space="preserve"> using the formula</w:t>
      </w:r>
      <w:r w:rsidR="003D407B">
        <w:t xml:space="preserve"> </w:t>
      </w:r>
      <w:r w:rsidR="00B979D3" w:rsidRPr="00B979D3">
        <w:rPr>
          <w:rStyle w:val="Cmathsexpressions"/>
          <w:i/>
          <w:iCs/>
        </w:rPr>
        <w:t xml:space="preserve">C </w:t>
      </w:r>
      <w:r w:rsidRPr="00E3676F">
        <w:t>= 1.</w:t>
      </w:r>
      <w:r w:rsidR="006535B8">
        <w:t>2</w:t>
      </w:r>
      <w:r w:rsidRPr="006E097C">
        <w:rPr>
          <w:rStyle w:val="Cmathsexpressions"/>
          <w:i/>
        </w:rPr>
        <w:t>x</w:t>
      </w:r>
      <w:r w:rsidRPr="00E3676F">
        <w:t xml:space="preserve"> + </w:t>
      </w:r>
      <w:r w:rsidR="006535B8">
        <w:t>3</w:t>
      </w:r>
      <w:r w:rsidRPr="00E3676F">
        <w:t>, where</w:t>
      </w:r>
      <w:r w:rsidR="003D407B">
        <w:t xml:space="preserve"> </w:t>
      </w:r>
      <w:r w:rsidR="00B979D3" w:rsidRPr="00B979D3">
        <w:rPr>
          <w:rStyle w:val="Cmathsexpressions"/>
          <w:i/>
          <w:iCs/>
        </w:rPr>
        <w:t xml:space="preserve">C </w:t>
      </w:r>
      <w:r w:rsidRPr="00E3676F">
        <w:t xml:space="preserve">is the cost of the fare in dollars and </w:t>
      </w:r>
      <w:r w:rsidRPr="006E097C">
        <w:rPr>
          <w:rStyle w:val="Cmathsexpressions"/>
          <w:i/>
        </w:rPr>
        <w:t>x</w:t>
      </w:r>
      <w:r w:rsidRPr="00E3676F">
        <w:t xml:space="preserve"> is the distance travelled in kilometres. </w:t>
      </w:r>
    </w:p>
    <w:p w14:paraId="58A50F97" w14:textId="1DD19A51" w:rsidR="003D407B" w:rsidRDefault="00692407" w:rsidP="001A7BCC">
      <w:pPr>
        <w:pStyle w:val="Pquestiontextpartsa"/>
      </w:pPr>
      <w:r w:rsidRPr="003D407B">
        <w:rPr>
          <w:rStyle w:val="Cquestionpartlabelbold"/>
        </w:rPr>
        <w:t>(a)</w:t>
      </w:r>
      <w:r w:rsidR="007F62D3" w:rsidRPr="007F62D3">
        <w:tab/>
      </w:r>
      <w:r w:rsidRPr="00E3676F">
        <w:t>What is the cost of travelling 2</w:t>
      </w:r>
      <w:r w:rsidR="006535B8">
        <w:t>0</w:t>
      </w:r>
      <w:r w:rsidRPr="00E3676F">
        <w:t xml:space="preserve"> km?</w:t>
      </w:r>
    </w:p>
    <w:p w14:paraId="76F666C8" w14:textId="77777777" w:rsidR="003D407B" w:rsidRDefault="003D407B" w:rsidP="001A7BCC">
      <w:pPr>
        <w:pStyle w:val="Pquestiontextpartsa"/>
      </w:pPr>
    </w:p>
    <w:p w14:paraId="65D1FB64" w14:textId="77777777" w:rsidR="003D407B" w:rsidRDefault="003D407B" w:rsidP="001A7BCC">
      <w:pPr>
        <w:pStyle w:val="Pquestiontextpartsa"/>
      </w:pPr>
    </w:p>
    <w:p w14:paraId="43A62B88" w14:textId="77777777" w:rsidR="003D407B" w:rsidRDefault="003D407B" w:rsidP="001A7BCC">
      <w:pPr>
        <w:pStyle w:val="Pquestiontextpartsa"/>
      </w:pPr>
    </w:p>
    <w:p w14:paraId="77C9483F" w14:textId="7CD1ABA5" w:rsidR="001A7BCC" w:rsidRDefault="00692407" w:rsidP="001A7BCC">
      <w:pPr>
        <w:pStyle w:val="Pquestiontextpartsa"/>
      </w:pPr>
      <w:r w:rsidRPr="003D407B">
        <w:rPr>
          <w:rStyle w:val="Cquestionpartlabelbold"/>
        </w:rPr>
        <w:t>(b)</w:t>
      </w:r>
      <w:r w:rsidR="007F62D3" w:rsidRPr="007F62D3">
        <w:tab/>
      </w:r>
      <w:r w:rsidR="003D407B">
        <w:t>If you have</w:t>
      </w:r>
      <w:r w:rsidRPr="00E3676F">
        <w:t xml:space="preserve"> $</w:t>
      </w:r>
      <w:r w:rsidR="006535B8">
        <w:t>5</w:t>
      </w:r>
      <w:r w:rsidRPr="00E3676F">
        <w:t xml:space="preserve">1, </w:t>
      </w:r>
      <w:r w:rsidR="003D407B">
        <w:t xml:space="preserve">then </w:t>
      </w:r>
      <w:r w:rsidRPr="00E3676F">
        <w:t>how far can you travel</w:t>
      </w:r>
      <w:r w:rsidR="003D407B">
        <w:t xml:space="preserve"> by taxi</w:t>
      </w:r>
      <w:r w:rsidRPr="00E3676F">
        <w:t>?</w:t>
      </w:r>
    </w:p>
    <w:p w14:paraId="7FE5871B" w14:textId="77777777" w:rsidR="001A7BCC" w:rsidRDefault="001A7BCC" w:rsidP="008851EA">
      <w:pPr>
        <w:pStyle w:val="Pquestiontextmainstem"/>
      </w:pPr>
    </w:p>
    <w:p w14:paraId="58E0D214" w14:textId="77777777" w:rsidR="003D407B" w:rsidRDefault="003D407B" w:rsidP="008851EA">
      <w:pPr>
        <w:pStyle w:val="Pquestiontextmainstem"/>
      </w:pPr>
    </w:p>
    <w:p w14:paraId="43E822A8" w14:textId="77777777" w:rsidR="003D407B" w:rsidRDefault="003D407B" w:rsidP="008851EA">
      <w:pPr>
        <w:pStyle w:val="Pquestiontextmainstem"/>
      </w:pPr>
    </w:p>
    <w:p w14:paraId="3B865542" w14:textId="77777777" w:rsidR="003D407B" w:rsidRDefault="003D407B" w:rsidP="008851EA">
      <w:pPr>
        <w:pStyle w:val="Pquestiontextmainstem"/>
      </w:pPr>
    </w:p>
    <w:p w14:paraId="38E66A87" w14:textId="6FEF70AB" w:rsidR="00E14832" w:rsidRDefault="00E14832" w:rsidP="00E14832">
      <w:pPr>
        <w:pStyle w:val="Pquestionheadingsx"/>
      </w:pPr>
      <w:r>
        <w:t>Question 16</w:t>
      </w:r>
      <w:r w:rsidR="007F62D3" w:rsidRPr="007F62D3">
        <w:tab/>
      </w:r>
      <w:r w:rsidR="00692407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="007F62D3" w:rsidRPr="007F62D3">
        <w:tab/>
      </w:r>
      <w:r w:rsidR="001B46DA">
        <w:t>[3</w:t>
      </w:r>
      <w:r>
        <w:t>.</w:t>
      </w:r>
      <w:r w:rsidR="00692407">
        <w:t>4</w:t>
      </w:r>
      <w:r>
        <w:t>]</w:t>
      </w:r>
    </w:p>
    <w:p w14:paraId="366C47CB" w14:textId="67DD3D9E" w:rsidR="00692407" w:rsidRPr="00E3676F" w:rsidRDefault="00692407" w:rsidP="001A7BCC">
      <w:pPr>
        <w:pStyle w:val="Pquestiontextmainstem"/>
      </w:pPr>
      <w:r w:rsidRPr="00E3676F">
        <w:t>Simplify these expressions</w:t>
      </w:r>
      <w:r w:rsidR="003D407B">
        <w:t>,</w:t>
      </w:r>
      <w:r w:rsidRPr="00E3676F">
        <w:t xml:space="preserve"> where possible.</w:t>
      </w:r>
    </w:p>
    <w:p w14:paraId="5D103FA7" w14:textId="7D156782" w:rsidR="006535B8" w:rsidRPr="009A2F72" w:rsidRDefault="007F62D3" w:rsidP="005758F8">
      <w:pPr>
        <w:pStyle w:val="Pquestiontextpartsa"/>
      </w:pPr>
      <w:r w:rsidRPr="007F62D3">
        <w:rPr>
          <w:rStyle w:val="Cquestionpartlabelbold"/>
        </w:rPr>
        <w:t>(a)</w:t>
      </w:r>
      <w:r w:rsidRPr="007F62D3">
        <w:tab/>
      </w:r>
      <w:r w:rsidR="006535B8" w:rsidRPr="009A2F72">
        <w:t>10</w:t>
      </w:r>
      <w:r w:rsidR="006535B8" w:rsidRPr="007F62D3">
        <w:rPr>
          <w:rStyle w:val="Cmathsexpressions"/>
          <w:i/>
          <w:iCs/>
        </w:rPr>
        <w:t>a</w:t>
      </w:r>
      <w:r w:rsidR="006535B8" w:rsidRPr="009A2F72">
        <w:t xml:space="preserve"> + 7</w:t>
      </w:r>
      <w:r w:rsidR="006535B8" w:rsidRPr="007F62D3">
        <w:rPr>
          <w:rStyle w:val="Cmathsexpressions"/>
          <w:i/>
          <w:iCs/>
        </w:rPr>
        <w:t>a</w:t>
      </w:r>
      <w:r w:rsidRPr="007F62D3">
        <w:tab/>
      </w:r>
      <w:r w:rsidR="00FD5F1B">
        <w:tab/>
      </w:r>
      <w:r w:rsidRPr="007F62D3">
        <w:rPr>
          <w:rStyle w:val="Cquestionpartlabelbold"/>
        </w:rPr>
        <w:t>(b)</w:t>
      </w:r>
      <w:r w:rsidR="00C24A0F">
        <w:t xml:space="preserve">  </w:t>
      </w:r>
      <w:r w:rsidR="006535B8" w:rsidRPr="009A2F72">
        <w:t>8</w:t>
      </w:r>
      <w:r w:rsidR="006535B8" w:rsidRPr="007F62D3">
        <w:rPr>
          <w:rStyle w:val="Cmathsexpressions"/>
          <w:i/>
          <w:iCs/>
        </w:rPr>
        <w:t>m</w:t>
      </w:r>
      <w:r w:rsidR="006535B8" w:rsidRPr="009A2F72">
        <w:t xml:space="preserve"> – 16</w:t>
      </w:r>
      <w:r w:rsidR="006535B8" w:rsidRPr="007F62D3">
        <w:rPr>
          <w:rStyle w:val="Cmathsexpressions"/>
          <w:i/>
          <w:iCs/>
        </w:rPr>
        <w:t>m</w:t>
      </w:r>
      <w:r w:rsidRPr="007F62D3">
        <w:tab/>
      </w:r>
      <w:r w:rsidR="00FD5F1B">
        <w:tab/>
      </w:r>
      <w:r w:rsidRPr="007F62D3">
        <w:rPr>
          <w:rStyle w:val="Cquestionpartlabelbold"/>
        </w:rPr>
        <w:t>(c)</w:t>
      </w:r>
      <w:r w:rsidR="00C24A0F">
        <w:t xml:space="preserve">  </w:t>
      </w:r>
      <w:r w:rsidR="006535B8" w:rsidRPr="007F62D3">
        <w:rPr>
          <w:rStyle w:val="Cmathsexpressions"/>
          <w:i/>
          <w:iCs/>
        </w:rPr>
        <w:t>x</w:t>
      </w:r>
      <w:r w:rsidR="006535B8" w:rsidRPr="009A2F72">
        <w:t xml:space="preserve"> – 4</w:t>
      </w:r>
      <w:r w:rsidR="006535B8" w:rsidRPr="007F62D3">
        <w:rPr>
          <w:rStyle w:val="Cmathsexpressions"/>
          <w:i/>
          <w:iCs/>
        </w:rPr>
        <w:t>x</w:t>
      </w:r>
      <w:r w:rsidR="006535B8" w:rsidRPr="009A2F72">
        <w:t xml:space="preserve"> + 8</w:t>
      </w:r>
      <w:r w:rsidR="006535B8" w:rsidRPr="007F62D3">
        <w:rPr>
          <w:rStyle w:val="Cmathsexpressions"/>
          <w:i/>
          <w:iCs/>
        </w:rPr>
        <w:t>x</w:t>
      </w:r>
    </w:p>
    <w:p w14:paraId="0FB7ED8C" w14:textId="1B7B1CE5" w:rsidR="001A7BCC" w:rsidRDefault="001A7BCC" w:rsidP="001A7BCC">
      <w:pPr>
        <w:pStyle w:val="Pquestiontextpartsa"/>
      </w:pPr>
    </w:p>
    <w:p w14:paraId="696EAC66" w14:textId="237D0F12" w:rsidR="00925D7A" w:rsidRDefault="00925D7A" w:rsidP="00E14832">
      <w:pPr>
        <w:pStyle w:val="Pquestiontextmainstem"/>
      </w:pPr>
    </w:p>
    <w:p w14:paraId="6966F164" w14:textId="77777777" w:rsidR="001754F8" w:rsidRDefault="001754F8" w:rsidP="00E14832">
      <w:pPr>
        <w:pStyle w:val="Pquestiontextmainstem"/>
      </w:pPr>
    </w:p>
    <w:p w14:paraId="28CDC21C" w14:textId="77777777" w:rsidR="001754F8" w:rsidRDefault="001754F8" w:rsidP="00E14832">
      <w:pPr>
        <w:pStyle w:val="Pquestiontextmainstem"/>
      </w:pPr>
    </w:p>
    <w:p w14:paraId="2845434E" w14:textId="4FCDF064" w:rsidR="00E14832" w:rsidRDefault="00E14832" w:rsidP="00E14832">
      <w:pPr>
        <w:pStyle w:val="Pquestionheadingsx"/>
      </w:pPr>
      <w:r>
        <w:t>Question 17</w:t>
      </w:r>
      <w:r w:rsidR="007F62D3" w:rsidRPr="007F62D3">
        <w:tab/>
      </w:r>
      <w:r w:rsidR="00692407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="007F62D3" w:rsidRPr="007F62D3">
        <w:tab/>
      </w:r>
      <w:r w:rsidR="001B46DA">
        <w:t>[3</w:t>
      </w:r>
      <w:r w:rsidR="00F37229">
        <w:t>.</w:t>
      </w:r>
      <w:r w:rsidR="00692407">
        <w:t>5</w:t>
      </w:r>
      <w:r>
        <w:t>]</w:t>
      </w:r>
    </w:p>
    <w:p w14:paraId="4403EDCD" w14:textId="77777777" w:rsidR="00692407" w:rsidRPr="00E3676F" w:rsidRDefault="00692407" w:rsidP="001A7BCC">
      <w:pPr>
        <w:pStyle w:val="Pquestiontextmainstem"/>
      </w:pPr>
      <w:r w:rsidRPr="00E3676F">
        <w:t>Simplify the following.</w:t>
      </w:r>
    </w:p>
    <w:p w14:paraId="6DBF3B0E" w14:textId="2336B756" w:rsidR="001A7BCC" w:rsidRPr="005758F8" w:rsidRDefault="007F62D3" w:rsidP="005758F8">
      <w:pPr>
        <w:pStyle w:val="Pquestiontextpartsa"/>
      </w:pPr>
      <w:r w:rsidRPr="007F62D3">
        <w:rPr>
          <w:rStyle w:val="Cquestionpartlabelbold"/>
        </w:rPr>
        <w:t>(a)</w:t>
      </w:r>
      <w:r w:rsidRPr="007F62D3">
        <w:tab/>
      </w:r>
      <w:r w:rsidR="006535B8" w:rsidRPr="005758F8">
        <w:t>12 × 7</w:t>
      </w:r>
      <w:r w:rsidR="006535B8" w:rsidRPr="00B979D3">
        <w:rPr>
          <w:rStyle w:val="Cmathsexpressions"/>
          <w:i/>
          <w:iCs/>
        </w:rPr>
        <w:t>b</w:t>
      </w:r>
      <w:r w:rsidRPr="007F62D3">
        <w:tab/>
      </w:r>
      <w:r w:rsidR="00FD5F1B">
        <w:tab/>
      </w:r>
      <w:r w:rsidRPr="007F62D3">
        <w:rPr>
          <w:rStyle w:val="Cquestionpartlabelbold"/>
        </w:rPr>
        <w:t>(b)</w:t>
      </w:r>
      <w:r w:rsidR="00C24A0F">
        <w:t xml:space="preserve">  </w:t>
      </w:r>
      <w:r w:rsidR="006535B8" w:rsidRPr="005758F8">
        <w:t>-5</w:t>
      </w:r>
      <w:r w:rsidR="006535B8" w:rsidRPr="00B979D3">
        <w:rPr>
          <w:rStyle w:val="Cmathsexpressions"/>
          <w:i/>
          <w:iCs/>
        </w:rPr>
        <w:t>a</w:t>
      </w:r>
      <w:r w:rsidR="006535B8" w:rsidRPr="005758F8">
        <w:t xml:space="preserve"> × -9</w:t>
      </w:r>
      <w:r w:rsidR="006535B8" w:rsidRPr="00B979D3">
        <w:rPr>
          <w:rStyle w:val="Cmathsexpressions"/>
          <w:i/>
          <w:iCs/>
        </w:rPr>
        <w:t>b</w:t>
      </w:r>
      <w:r w:rsidRPr="007F62D3">
        <w:tab/>
      </w:r>
      <w:r w:rsidR="00FD5F1B">
        <w:tab/>
      </w:r>
      <w:r w:rsidRPr="007F62D3">
        <w:rPr>
          <w:rStyle w:val="Cquestionpartlabelbold"/>
        </w:rPr>
        <w:t>(c)</w:t>
      </w:r>
      <w:r w:rsidR="00C24A0F">
        <w:t xml:space="preserve">  </w:t>
      </w:r>
      <w:r w:rsidR="00FD5F1B" w:rsidRPr="00FD5F1B">
        <w:rPr>
          <w:position w:val="-28"/>
        </w:rPr>
        <w:object w:dxaOrig="620" w:dyaOrig="660" w14:anchorId="5B7A8159">
          <v:shape id="_x0000_i1029" type="#_x0000_t75" style="width:30.75pt;height:33pt" o:ole="">
            <v:imagedata r:id="rId16" o:title=""/>
          </v:shape>
          <o:OLEObject Type="Embed" ProgID="Equation.DSMT4" ShapeID="_x0000_i1029" DrawAspect="Content" ObjectID="_1540564417" r:id="rId17"/>
        </w:object>
      </w:r>
    </w:p>
    <w:p w14:paraId="38246E38" w14:textId="77777777" w:rsidR="001754F8" w:rsidRDefault="001754F8" w:rsidP="00E14832">
      <w:pPr>
        <w:pStyle w:val="Pquestiontextmainstem"/>
      </w:pPr>
    </w:p>
    <w:p w14:paraId="250C1E08" w14:textId="77777777" w:rsidR="001754F8" w:rsidRDefault="001754F8" w:rsidP="00E14832">
      <w:pPr>
        <w:pStyle w:val="Pquestiontextmainstem"/>
      </w:pPr>
    </w:p>
    <w:p w14:paraId="6AAA3AFD" w14:textId="71CA36CB" w:rsidR="00E14832" w:rsidRDefault="00F37229" w:rsidP="00E14832">
      <w:pPr>
        <w:pStyle w:val="Pquestionheadingsx"/>
      </w:pPr>
      <w:r>
        <w:t>Question 18</w:t>
      </w:r>
      <w:r w:rsidR="007F62D3" w:rsidRPr="007F62D3">
        <w:tab/>
      </w:r>
      <w:r w:rsidR="00692407">
        <w:rPr>
          <w:rStyle w:val="Cmarkslabel"/>
        </w:rPr>
        <w:t>6</w:t>
      </w:r>
      <w:r w:rsidR="00E14832" w:rsidRPr="001B433F">
        <w:rPr>
          <w:rStyle w:val="Cmarkslabel"/>
        </w:rPr>
        <w:t xml:space="preserve"> marks</w:t>
      </w:r>
      <w:r w:rsidR="007F62D3" w:rsidRPr="007F62D3">
        <w:tab/>
      </w:r>
      <w:r w:rsidR="001B46DA">
        <w:t>[3</w:t>
      </w:r>
      <w:r>
        <w:t>.</w:t>
      </w:r>
      <w:r w:rsidR="00692407">
        <w:t>6</w:t>
      </w:r>
      <w:r w:rsidR="00E14832">
        <w:t>]</w:t>
      </w:r>
    </w:p>
    <w:p w14:paraId="1A54725C" w14:textId="77777777" w:rsidR="00692407" w:rsidRPr="00E3676F" w:rsidRDefault="00692407" w:rsidP="001A7BCC">
      <w:pPr>
        <w:pStyle w:val="Pquestiontextmainstem"/>
      </w:pPr>
      <w:r w:rsidRPr="00E3676F">
        <w:t xml:space="preserve">Expand each of the following expressions. </w:t>
      </w:r>
    </w:p>
    <w:p w14:paraId="52D6E16F" w14:textId="1C82C171" w:rsidR="006535B8" w:rsidRPr="009A2F72" w:rsidRDefault="007F62D3" w:rsidP="005758F8">
      <w:pPr>
        <w:pStyle w:val="Pquestiontextpartsa"/>
      </w:pPr>
      <w:r w:rsidRPr="007F62D3">
        <w:rPr>
          <w:rStyle w:val="Cquestionpartlabelbold"/>
        </w:rPr>
        <w:t>(a)</w:t>
      </w:r>
      <w:r w:rsidRPr="007F62D3">
        <w:tab/>
      </w:r>
      <w:r w:rsidR="006535B8" w:rsidRPr="009A2F72">
        <w:t>3(</w:t>
      </w:r>
      <w:r w:rsidR="006535B8" w:rsidRPr="007F62D3">
        <w:rPr>
          <w:rStyle w:val="Cmathsexpressions"/>
          <w:i/>
          <w:iCs/>
        </w:rPr>
        <w:t>x</w:t>
      </w:r>
      <w:r w:rsidR="006535B8" w:rsidRPr="009A2F72">
        <w:t xml:space="preserve"> + 8) </w:t>
      </w:r>
      <w:r w:rsidRPr="007F62D3">
        <w:tab/>
      </w:r>
      <w:r w:rsidR="00FD5F1B">
        <w:tab/>
      </w:r>
      <w:r w:rsidRPr="007F62D3">
        <w:rPr>
          <w:rStyle w:val="Cquestionpartlabelbold"/>
        </w:rPr>
        <w:t>(b)</w:t>
      </w:r>
      <w:r w:rsidR="00C24A0F">
        <w:t xml:space="preserve">  </w:t>
      </w:r>
      <w:r w:rsidR="006535B8" w:rsidRPr="009A2F72">
        <w:t>2(7</w:t>
      </w:r>
      <w:r w:rsidR="006535B8" w:rsidRPr="007F62D3">
        <w:rPr>
          <w:rStyle w:val="Cmathsexpressions"/>
          <w:i/>
          <w:iCs/>
        </w:rPr>
        <w:t>y</w:t>
      </w:r>
      <w:r w:rsidR="006535B8" w:rsidRPr="009A2F72">
        <w:t xml:space="preserve"> – 4) </w:t>
      </w:r>
      <w:r w:rsidRPr="007F62D3">
        <w:tab/>
      </w:r>
      <w:r w:rsidR="00FD5F1B">
        <w:tab/>
      </w:r>
      <w:r w:rsidRPr="007F62D3">
        <w:rPr>
          <w:rStyle w:val="Cquestionpartlabelbold"/>
        </w:rPr>
        <w:t>(c)</w:t>
      </w:r>
      <w:r w:rsidR="00C24A0F">
        <w:t xml:space="preserve">  </w:t>
      </w:r>
      <w:r w:rsidR="006535B8" w:rsidRPr="009A2F72">
        <w:t>-5(</w:t>
      </w:r>
      <w:r w:rsidR="006535B8" w:rsidRPr="007F62D3">
        <w:rPr>
          <w:rStyle w:val="Cmathsexpressions"/>
          <w:i/>
          <w:iCs/>
        </w:rPr>
        <w:t>b</w:t>
      </w:r>
      <w:r w:rsidR="006535B8" w:rsidRPr="009A2F72">
        <w:t xml:space="preserve"> + 2</w:t>
      </w:r>
      <w:r w:rsidR="006535B8" w:rsidRPr="007F62D3">
        <w:rPr>
          <w:rStyle w:val="Cmathsexpressions"/>
          <w:i/>
          <w:iCs/>
        </w:rPr>
        <w:t>c</w:t>
      </w:r>
      <w:r w:rsidR="006535B8" w:rsidRPr="009A2F72">
        <w:t>)</w:t>
      </w:r>
    </w:p>
    <w:p w14:paraId="477A1414" w14:textId="77777777" w:rsidR="001754F8" w:rsidRDefault="001754F8" w:rsidP="00E14832">
      <w:pPr>
        <w:pStyle w:val="Pquestiontextmainstem"/>
      </w:pPr>
    </w:p>
    <w:p w14:paraId="316125A6" w14:textId="77777777" w:rsidR="001754F8" w:rsidRDefault="001754F8" w:rsidP="00E14832">
      <w:pPr>
        <w:pStyle w:val="Pquestiontextmainstem"/>
      </w:pPr>
    </w:p>
    <w:p w14:paraId="1FA5FEBD" w14:textId="7CF930D9" w:rsidR="00E14832" w:rsidRDefault="00F37229" w:rsidP="00E14832">
      <w:pPr>
        <w:pStyle w:val="Pquestionheadingsx"/>
      </w:pPr>
      <w:r>
        <w:t>Question 19</w:t>
      </w:r>
      <w:r w:rsidR="007F62D3" w:rsidRPr="007F62D3">
        <w:tab/>
      </w:r>
      <w:r w:rsidR="00692407">
        <w:rPr>
          <w:rStyle w:val="Cmarkslabel"/>
        </w:rPr>
        <w:t>6</w:t>
      </w:r>
      <w:r w:rsidR="00E14832" w:rsidRPr="001B433F">
        <w:rPr>
          <w:rStyle w:val="Cmarkslabel"/>
        </w:rPr>
        <w:t xml:space="preserve"> marks</w:t>
      </w:r>
      <w:r w:rsidR="007F62D3" w:rsidRPr="007F62D3">
        <w:tab/>
      </w:r>
      <w:r w:rsidR="001B46DA">
        <w:t>[3</w:t>
      </w:r>
      <w:r>
        <w:t>.</w:t>
      </w:r>
      <w:r w:rsidR="00692407">
        <w:t>7</w:t>
      </w:r>
      <w:r w:rsidR="00E14832">
        <w:t>]</w:t>
      </w:r>
    </w:p>
    <w:p w14:paraId="4B373518" w14:textId="77777777" w:rsidR="00692407" w:rsidRPr="00E3676F" w:rsidRDefault="00692407" w:rsidP="001A7BCC">
      <w:pPr>
        <w:pStyle w:val="Pquestiontextmainstem"/>
      </w:pPr>
      <w:r w:rsidRPr="00E3676F">
        <w:t>Factorise the following expressions.</w:t>
      </w:r>
    </w:p>
    <w:p w14:paraId="635CEC25" w14:textId="5D524069" w:rsidR="001A7BCC" w:rsidRPr="005758F8" w:rsidRDefault="007F62D3" w:rsidP="005758F8">
      <w:pPr>
        <w:pStyle w:val="Pquestiontextpartsa"/>
      </w:pPr>
      <w:r w:rsidRPr="007F62D3">
        <w:rPr>
          <w:rStyle w:val="Cquestionpartlabelbold"/>
        </w:rPr>
        <w:t>(a)</w:t>
      </w:r>
      <w:r w:rsidRPr="007F62D3">
        <w:tab/>
      </w:r>
      <w:r w:rsidR="006535B8" w:rsidRPr="005758F8">
        <w:t>6</w:t>
      </w:r>
      <w:r w:rsidR="006535B8" w:rsidRPr="00C24A0F">
        <w:rPr>
          <w:rStyle w:val="Cmathsexpressions"/>
          <w:i/>
          <w:iCs/>
        </w:rPr>
        <w:t>h</w:t>
      </w:r>
      <w:r w:rsidR="006535B8" w:rsidRPr="005758F8">
        <w:t xml:space="preserve"> − 72</w:t>
      </w:r>
      <w:r w:rsidRPr="007F62D3">
        <w:tab/>
      </w:r>
      <w:r w:rsidR="00666C5F">
        <w:tab/>
      </w:r>
      <w:r w:rsidRPr="007F62D3">
        <w:rPr>
          <w:rStyle w:val="Cquestionpartlabelbold"/>
        </w:rPr>
        <w:t>(b)</w:t>
      </w:r>
      <w:r w:rsidR="00C24A0F">
        <w:t xml:space="preserve">  </w:t>
      </w:r>
      <w:r w:rsidR="006535B8" w:rsidRPr="005758F8">
        <w:t>8</w:t>
      </w:r>
      <w:r w:rsidR="006535B8" w:rsidRPr="00C24A0F">
        <w:rPr>
          <w:rStyle w:val="Cmathsexpressions"/>
          <w:i/>
          <w:iCs/>
        </w:rPr>
        <w:t>a</w:t>
      </w:r>
      <w:r w:rsidR="006535B8" w:rsidRPr="005758F8">
        <w:t xml:space="preserve"> – 96b</w:t>
      </w:r>
      <w:r w:rsidRPr="007F62D3">
        <w:tab/>
      </w:r>
      <w:r w:rsidR="00666C5F">
        <w:tab/>
      </w:r>
      <w:r w:rsidRPr="007F62D3">
        <w:rPr>
          <w:rStyle w:val="Cquestionpartlabelbold"/>
        </w:rPr>
        <w:t>(c)</w:t>
      </w:r>
      <w:r w:rsidR="00C24A0F">
        <w:t xml:space="preserve">  </w:t>
      </w:r>
      <w:r w:rsidR="006535B8" w:rsidRPr="005758F8">
        <w:t>-9</w:t>
      </w:r>
      <w:r w:rsidR="006535B8" w:rsidRPr="00C24A0F">
        <w:rPr>
          <w:rStyle w:val="Cmathsexpressions"/>
          <w:i/>
          <w:iCs/>
        </w:rPr>
        <w:t>k</w:t>
      </w:r>
      <w:r w:rsidR="006535B8" w:rsidRPr="005758F8">
        <w:t xml:space="preserve"> – 63</w:t>
      </w:r>
    </w:p>
    <w:p w14:paraId="5B85B1B1" w14:textId="77777777" w:rsidR="001754F8" w:rsidRDefault="001754F8" w:rsidP="00E14832">
      <w:pPr>
        <w:pStyle w:val="Pquestiontextmainstem"/>
      </w:pPr>
    </w:p>
    <w:p w14:paraId="32FEBE39" w14:textId="77777777" w:rsidR="001754F8" w:rsidRDefault="001754F8" w:rsidP="00E14832">
      <w:pPr>
        <w:pStyle w:val="Pquestiontextmainstem"/>
      </w:pPr>
    </w:p>
    <w:p w14:paraId="573B84B9" w14:textId="02054F42" w:rsidR="005E438E" w:rsidRDefault="005E438E" w:rsidP="00C24A0F">
      <w:pPr>
        <w:pStyle w:val="Psectionresults"/>
        <w:spacing w:before="240" w:after="0"/>
      </w:pPr>
      <w:r>
        <w:t xml:space="preserve">Short answer results: ___ / </w:t>
      </w:r>
      <w:r w:rsidR="00FD5F1B">
        <w:t>39</w:t>
      </w:r>
    </w:p>
    <w:p w14:paraId="215F9A9B" w14:textId="77777777" w:rsidR="005E438E" w:rsidRDefault="005E438E" w:rsidP="005E438E">
      <w:pPr>
        <w:pStyle w:val="Psectionheading"/>
      </w:pPr>
      <w:r>
        <w:lastRenderedPageBreak/>
        <w:t>Extended answer section</w:t>
      </w:r>
    </w:p>
    <w:p w14:paraId="3E2A51AE" w14:textId="20BE5326" w:rsidR="00E14832" w:rsidRDefault="00F37229" w:rsidP="00E14832">
      <w:pPr>
        <w:pStyle w:val="Pquestionheadingsx"/>
      </w:pPr>
      <w:r>
        <w:t>Question 20</w:t>
      </w:r>
      <w:r w:rsidR="007F62D3" w:rsidRPr="007F62D3">
        <w:tab/>
      </w:r>
      <w:r w:rsidR="00692407">
        <w:rPr>
          <w:rStyle w:val="Cmarkslabel"/>
        </w:rPr>
        <w:t>6</w:t>
      </w:r>
      <w:r w:rsidR="00E14832" w:rsidRPr="001B433F">
        <w:rPr>
          <w:rStyle w:val="Cmarkslabel"/>
        </w:rPr>
        <w:t xml:space="preserve"> marks</w:t>
      </w:r>
      <w:r w:rsidR="00FD5F1B">
        <w:rPr>
          <w:rStyle w:val="Cmarkslabel"/>
        </w:rPr>
        <w:t xml:space="preserve"> </w:t>
      </w:r>
      <w:r w:rsidR="007F62D3" w:rsidRPr="007F62D3">
        <w:tab/>
      </w:r>
      <w:r w:rsidR="001B46DA">
        <w:t>[</w:t>
      </w:r>
      <w:r w:rsidR="00692407">
        <w:t>3.1,</w:t>
      </w:r>
      <w:r w:rsidR="006E097C">
        <w:t xml:space="preserve"> </w:t>
      </w:r>
      <w:r w:rsidR="00692407">
        <w:t>3.2,</w:t>
      </w:r>
      <w:r w:rsidR="006E097C">
        <w:t xml:space="preserve"> </w:t>
      </w:r>
      <w:r w:rsidR="001B46DA">
        <w:t>3</w:t>
      </w:r>
      <w:r>
        <w:t>.4</w:t>
      </w:r>
      <w:r w:rsidR="00692407">
        <w:t>,</w:t>
      </w:r>
      <w:r w:rsidR="006E097C">
        <w:t xml:space="preserve"> </w:t>
      </w:r>
      <w:r w:rsidR="00692407">
        <w:t>3.7</w:t>
      </w:r>
      <w:r w:rsidR="00E14832">
        <w:t>]</w:t>
      </w:r>
    </w:p>
    <w:p w14:paraId="16D46BD9" w14:textId="4369A4FE" w:rsidR="00692407" w:rsidRPr="00E3676F" w:rsidRDefault="00692407" w:rsidP="001A7BCC">
      <w:pPr>
        <w:pStyle w:val="Pquestiontextmainstem"/>
      </w:pPr>
      <w:r w:rsidRPr="00E3676F">
        <w:t xml:space="preserve">The cost of hiring a bicycle from </w:t>
      </w:r>
      <w:r w:rsidR="001754F8">
        <w:t>s</w:t>
      </w:r>
      <w:r w:rsidRPr="006E097C">
        <w:t xml:space="preserve">hop </w:t>
      </w:r>
      <w:r w:rsidR="0081499E" w:rsidRPr="0081499E">
        <w:t xml:space="preserve">A </w:t>
      </w:r>
      <w:r w:rsidRPr="00E3676F">
        <w:t xml:space="preserve">is </w:t>
      </w:r>
      <w:r w:rsidR="001754F8">
        <w:t xml:space="preserve">a </w:t>
      </w:r>
      <w:r w:rsidRPr="00E3676F">
        <w:t>$1</w:t>
      </w:r>
      <w:r w:rsidR="006535B8">
        <w:t>1</w:t>
      </w:r>
      <w:r w:rsidRPr="00E3676F">
        <w:t xml:space="preserve"> </w:t>
      </w:r>
      <w:r w:rsidR="001754F8">
        <w:t xml:space="preserve">fee </w:t>
      </w:r>
      <w:r w:rsidRPr="00E3676F">
        <w:t xml:space="preserve">plus </w:t>
      </w:r>
      <w:r w:rsidR="001754F8">
        <w:t xml:space="preserve">a charge of </w:t>
      </w:r>
      <w:r w:rsidRPr="00E3676F">
        <w:t>$1.50 per hour.</w:t>
      </w:r>
    </w:p>
    <w:p w14:paraId="5E3D7598" w14:textId="79E67C1C" w:rsidR="001A7BCC" w:rsidRDefault="00692407" w:rsidP="005E438E">
      <w:pPr>
        <w:pStyle w:val="Pquestiontextpartsa"/>
      </w:pPr>
      <w:r w:rsidRPr="00A94162">
        <w:rPr>
          <w:rStyle w:val="Cquestionpartlabelbold"/>
        </w:rPr>
        <w:t>(a)</w:t>
      </w:r>
      <w:r w:rsidR="007F62D3" w:rsidRPr="007F62D3">
        <w:tab/>
      </w:r>
      <w:r w:rsidRPr="00E3676F">
        <w:t>Write a rule for the cost, $</w:t>
      </w:r>
      <w:r w:rsidRPr="006E097C">
        <w:rPr>
          <w:rStyle w:val="Cmathsexpressions"/>
          <w:i/>
          <w:iCs/>
        </w:rPr>
        <w:t>C</w:t>
      </w:r>
      <w:r w:rsidRPr="00E3676F">
        <w:t xml:space="preserve">, of hiring </w:t>
      </w:r>
      <w:r w:rsidR="001754F8">
        <w:t>a</w:t>
      </w:r>
      <w:r w:rsidRPr="00E3676F">
        <w:t xml:space="preserve"> bicycle from </w:t>
      </w:r>
      <w:r w:rsidRPr="006E097C">
        <w:t xml:space="preserve">shop </w:t>
      </w:r>
      <w:r w:rsidR="00666C5F" w:rsidRPr="0081499E">
        <w:t>A</w:t>
      </w:r>
      <w:r w:rsidR="0081499E">
        <w:t xml:space="preserve"> </w:t>
      </w:r>
      <w:r w:rsidRPr="006E097C">
        <w:t>for</w:t>
      </w:r>
      <w:r w:rsidRPr="00E3676F">
        <w:t xml:space="preserve"> </w:t>
      </w:r>
      <w:r w:rsidRPr="006E097C">
        <w:rPr>
          <w:rStyle w:val="Cmathsexpressions"/>
          <w:i/>
          <w:iCs/>
        </w:rPr>
        <w:t>h</w:t>
      </w:r>
      <w:r w:rsidRPr="00E3676F">
        <w:t xml:space="preserve"> hours.</w:t>
      </w:r>
    </w:p>
    <w:p w14:paraId="20DF7F2A" w14:textId="77777777" w:rsidR="00403E52" w:rsidRDefault="00403E52" w:rsidP="005E438E">
      <w:pPr>
        <w:pStyle w:val="Pquestiontextpartsa"/>
      </w:pPr>
    </w:p>
    <w:p w14:paraId="250F3743" w14:textId="77777777" w:rsidR="00FD5F1B" w:rsidRDefault="00FD5F1B" w:rsidP="005E438E">
      <w:pPr>
        <w:pStyle w:val="Pquestiontextpartsa"/>
      </w:pPr>
    </w:p>
    <w:p w14:paraId="391E3CC9" w14:textId="77777777" w:rsidR="00403E52" w:rsidRDefault="00403E52" w:rsidP="005E438E">
      <w:pPr>
        <w:pStyle w:val="Pquestiontextpartsa"/>
      </w:pPr>
    </w:p>
    <w:p w14:paraId="06826F56" w14:textId="60F26533" w:rsidR="00692407" w:rsidRDefault="00A94162" w:rsidP="005E438E">
      <w:pPr>
        <w:pStyle w:val="Pquestiontextpartsa"/>
      </w:pPr>
      <w:r w:rsidRPr="00A94162">
        <w:rPr>
          <w:rStyle w:val="Cquestionpartlabelbold"/>
        </w:rPr>
        <w:t>(b)</w:t>
      </w:r>
      <w:r w:rsidR="007F62D3" w:rsidRPr="007F62D3">
        <w:tab/>
      </w:r>
      <w:r w:rsidR="00692407" w:rsidRPr="00E3676F">
        <w:t>Use the rule to complete the following table of reference for the shopkeeper.</w:t>
      </w:r>
    </w:p>
    <w:p w14:paraId="37F0E877" w14:textId="77777777" w:rsidR="00FD5F1B" w:rsidRDefault="00FD5F1B" w:rsidP="005E438E">
      <w:pPr>
        <w:pStyle w:val="Pquestiontextpartsa"/>
      </w:pPr>
    </w:p>
    <w:p w14:paraId="53C7CD1F" w14:textId="77777777" w:rsidR="00FD5F1B" w:rsidRDefault="00FD5F1B" w:rsidP="005E438E">
      <w:pPr>
        <w:pStyle w:val="Pquestiontextpartsa"/>
      </w:pPr>
    </w:p>
    <w:p w14:paraId="3012F74C" w14:textId="77777777" w:rsidR="00FD5F1B" w:rsidRPr="00E3676F" w:rsidRDefault="00FD5F1B" w:rsidP="005E438E">
      <w:pPr>
        <w:pStyle w:val="Pquestiontextpartsa"/>
      </w:pPr>
    </w:p>
    <w:tbl>
      <w:tblPr>
        <w:tblW w:w="8064" w:type="dxa"/>
        <w:tblInd w:w="7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30"/>
        <w:gridCol w:w="2178"/>
        <w:gridCol w:w="2178"/>
        <w:gridCol w:w="2178"/>
      </w:tblGrid>
      <w:tr w:rsidR="00692407" w:rsidRPr="00E3676F" w14:paraId="065539E5" w14:textId="77777777" w:rsidTr="00666C5F">
        <w:trPr>
          <w:trHeight w:val="278"/>
        </w:trPr>
        <w:tc>
          <w:tcPr>
            <w:tcW w:w="1530" w:type="dxa"/>
            <w:shd w:val="clear" w:color="auto" w:fill="auto"/>
          </w:tcPr>
          <w:p w14:paraId="77C97863" w14:textId="106211AF" w:rsidR="00692407" w:rsidRPr="006E097C" w:rsidRDefault="00692407" w:rsidP="005E438E">
            <w:pPr>
              <w:pStyle w:val="Pquestiontextpartsa"/>
              <w:rPr>
                <w:rStyle w:val="Cmathsexpressions"/>
                <w:i/>
                <w:iCs/>
              </w:rPr>
            </w:pPr>
            <w:r w:rsidRPr="006E097C">
              <w:rPr>
                <w:rStyle w:val="Cmathsexpressions"/>
                <w:i/>
                <w:iCs/>
              </w:rPr>
              <w:t>h</w:t>
            </w:r>
            <w:r w:rsidR="00FD5F1B">
              <w:rPr>
                <w:rStyle w:val="Cmathsexpressions"/>
                <w:i/>
                <w:iCs/>
              </w:rPr>
              <w:t xml:space="preserve"> </w:t>
            </w:r>
            <w:r w:rsidR="00FD5F1B" w:rsidRPr="00FD5F1B">
              <w:t>(hours)</w:t>
            </w:r>
          </w:p>
        </w:tc>
        <w:tc>
          <w:tcPr>
            <w:tcW w:w="2178" w:type="dxa"/>
            <w:shd w:val="clear" w:color="auto" w:fill="auto"/>
          </w:tcPr>
          <w:p w14:paraId="071C54EC" w14:textId="77777777" w:rsidR="00692407" w:rsidRPr="00E3676F" w:rsidRDefault="00692407" w:rsidP="001754F8">
            <w:pPr>
              <w:pStyle w:val="Ptabletext"/>
            </w:pPr>
            <w:r w:rsidRPr="00E3676F">
              <w:t>0.5</w:t>
            </w:r>
          </w:p>
        </w:tc>
        <w:tc>
          <w:tcPr>
            <w:tcW w:w="2178" w:type="dxa"/>
            <w:shd w:val="clear" w:color="auto" w:fill="auto"/>
          </w:tcPr>
          <w:p w14:paraId="64F28506" w14:textId="77777777" w:rsidR="00692407" w:rsidRPr="00E3676F" w:rsidRDefault="00692407" w:rsidP="001754F8">
            <w:pPr>
              <w:pStyle w:val="Ptabletext"/>
            </w:pPr>
            <w:r w:rsidRPr="00E3676F">
              <w:t>1</w:t>
            </w:r>
          </w:p>
        </w:tc>
        <w:tc>
          <w:tcPr>
            <w:tcW w:w="2178" w:type="dxa"/>
            <w:shd w:val="clear" w:color="auto" w:fill="auto"/>
          </w:tcPr>
          <w:p w14:paraId="46E62639" w14:textId="77777777" w:rsidR="00692407" w:rsidRPr="00E3676F" w:rsidRDefault="00692407" w:rsidP="001754F8">
            <w:pPr>
              <w:pStyle w:val="Ptabletext"/>
            </w:pPr>
            <w:r w:rsidRPr="00E3676F">
              <w:t>2</w:t>
            </w:r>
          </w:p>
        </w:tc>
      </w:tr>
      <w:tr w:rsidR="00692407" w:rsidRPr="00E3676F" w14:paraId="69A82D72" w14:textId="77777777" w:rsidTr="00666C5F">
        <w:trPr>
          <w:trHeight w:val="278"/>
        </w:trPr>
        <w:tc>
          <w:tcPr>
            <w:tcW w:w="1530" w:type="dxa"/>
            <w:shd w:val="clear" w:color="auto" w:fill="auto"/>
          </w:tcPr>
          <w:p w14:paraId="0E9AA9DC" w14:textId="1D4D0F90" w:rsidR="00692407" w:rsidRPr="006E097C" w:rsidRDefault="00692407" w:rsidP="005E438E">
            <w:pPr>
              <w:pStyle w:val="Pquestiontextpartsa"/>
              <w:rPr>
                <w:rStyle w:val="Cmathsexpressions"/>
                <w:i/>
                <w:iCs/>
              </w:rPr>
            </w:pPr>
            <w:r w:rsidRPr="006E097C">
              <w:rPr>
                <w:rStyle w:val="Cmathsexpressions"/>
                <w:i/>
                <w:iCs/>
              </w:rPr>
              <w:t>C</w:t>
            </w:r>
            <w:r w:rsidR="00FD5F1B">
              <w:rPr>
                <w:rStyle w:val="Cmathsexpressions"/>
                <w:i/>
                <w:iCs/>
              </w:rPr>
              <w:t xml:space="preserve"> </w:t>
            </w:r>
            <w:r w:rsidR="00FD5F1B" w:rsidRPr="00FD5F1B">
              <w:t>($)</w:t>
            </w:r>
          </w:p>
        </w:tc>
        <w:tc>
          <w:tcPr>
            <w:tcW w:w="2178" w:type="dxa"/>
            <w:shd w:val="clear" w:color="auto" w:fill="auto"/>
          </w:tcPr>
          <w:p w14:paraId="5E732214" w14:textId="77777777" w:rsidR="00692407" w:rsidRPr="00E3676F" w:rsidRDefault="00692407" w:rsidP="005E438E">
            <w:pPr>
              <w:pStyle w:val="Pquestiontextpartsa"/>
            </w:pPr>
          </w:p>
        </w:tc>
        <w:tc>
          <w:tcPr>
            <w:tcW w:w="2178" w:type="dxa"/>
            <w:shd w:val="clear" w:color="auto" w:fill="auto"/>
          </w:tcPr>
          <w:p w14:paraId="01EF4C36" w14:textId="77777777" w:rsidR="00692407" w:rsidRPr="00E3676F" w:rsidRDefault="00692407" w:rsidP="005E438E">
            <w:pPr>
              <w:pStyle w:val="Pquestiontextpartsa"/>
            </w:pPr>
          </w:p>
        </w:tc>
        <w:tc>
          <w:tcPr>
            <w:tcW w:w="2178" w:type="dxa"/>
            <w:shd w:val="clear" w:color="auto" w:fill="auto"/>
          </w:tcPr>
          <w:p w14:paraId="544B5928" w14:textId="77777777" w:rsidR="00692407" w:rsidRPr="00E3676F" w:rsidRDefault="00692407" w:rsidP="005E438E">
            <w:pPr>
              <w:pStyle w:val="Pquestiontextpartsa"/>
            </w:pPr>
          </w:p>
        </w:tc>
      </w:tr>
    </w:tbl>
    <w:p w14:paraId="62A5DED2" w14:textId="77777777" w:rsidR="00FD5F1B" w:rsidRDefault="00FD5F1B" w:rsidP="005E438E">
      <w:pPr>
        <w:pStyle w:val="Pquestiontextpartsa"/>
        <w:rPr>
          <w:rStyle w:val="Cquestionpartlabelbold"/>
        </w:rPr>
      </w:pPr>
    </w:p>
    <w:p w14:paraId="6B48D6F2" w14:textId="196A4713" w:rsidR="001A7BCC" w:rsidRDefault="00692407" w:rsidP="005E438E">
      <w:pPr>
        <w:pStyle w:val="Pquestiontextpartsa"/>
      </w:pPr>
      <w:r w:rsidRPr="00A94162">
        <w:rPr>
          <w:rStyle w:val="Cquestionpartlabelbold"/>
        </w:rPr>
        <w:t>(c)</w:t>
      </w:r>
      <w:r w:rsidR="007F62D3" w:rsidRPr="007F62D3">
        <w:tab/>
      </w:r>
      <w:r w:rsidR="00403E52" w:rsidRPr="006E097C">
        <w:t>Shop</w:t>
      </w:r>
      <w:r w:rsidR="00403E52">
        <w:t xml:space="preserve"> </w:t>
      </w:r>
      <w:r w:rsidR="0081499E" w:rsidRPr="0081499E">
        <w:t>B</w:t>
      </w:r>
      <w:r w:rsidR="0081499E">
        <w:rPr>
          <w:rStyle w:val="Cquestionpartlabelbold"/>
        </w:rPr>
        <w:t xml:space="preserve"> </w:t>
      </w:r>
      <w:r w:rsidR="00403E52" w:rsidRPr="006E097C">
        <w:t>also</w:t>
      </w:r>
      <w:r w:rsidR="00403E52" w:rsidRPr="00E3676F">
        <w:t xml:space="preserve"> hires out bicycles, but with a different rule:</w:t>
      </w:r>
      <w:r w:rsidR="00403E52">
        <w:rPr>
          <w:rStyle w:val="Cquestionpartlabelbold"/>
        </w:rPr>
        <w:t xml:space="preserve"> </w:t>
      </w:r>
      <w:r w:rsidR="0081499E" w:rsidRPr="006E097C">
        <w:rPr>
          <w:rStyle w:val="Cmathsexpressions"/>
          <w:i/>
          <w:iCs/>
        </w:rPr>
        <w:t>C</w:t>
      </w:r>
      <w:r w:rsidR="0081499E" w:rsidRPr="00E3676F">
        <w:t xml:space="preserve"> </w:t>
      </w:r>
      <w:r w:rsidR="00403E52" w:rsidRPr="00E3676F">
        <w:t xml:space="preserve">= </w:t>
      </w:r>
      <w:r w:rsidR="006535B8">
        <w:t>9</w:t>
      </w:r>
      <w:r w:rsidR="00403E52" w:rsidRPr="00E3676F">
        <w:t xml:space="preserve"> + 2.5</w:t>
      </w:r>
      <w:r w:rsidR="00403E52" w:rsidRPr="006E097C">
        <w:rPr>
          <w:rStyle w:val="Cmathsexpressions"/>
          <w:i/>
          <w:iCs/>
        </w:rPr>
        <w:t>h</w:t>
      </w:r>
      <w:r w:rsidR="00403E52" w:rsidRPr="00E3676F">
        <w:t>.</w:t>
      </w:r>
      <w:r w:rsidR="00403E52">
        <w:t xml:space="preserve"> </w:t>
      </w:r>
      <w:r w:rsidR="006535B8">
        <w:t>Shaun</w:t>
      </w:r>
      <w:r w:rsidR="00FD5F1B">
        <w:t xml:space="preserve"> hires 2 bicycles</w:t>
      </w:r>
      <w:r w:rsidRPr="00E3676F">
        <w:t xml:space="preserve">, one from </w:t>
      </w:r>
      <w:r w:rsidRPr="006E097C">
        <w:t xml:space="preserve">shop </w:t>
      </w:r>
      <w:r w:rsidR="00666C5F" w:rsidRPr="0081499E">
        <w:t>A</w:t>
      </w:r>
      <w:r w:rsidR="0081499E">
        <w:rPr>
          <w:rStyle w:val="Cquestionpartlabelbold"/>
        </w:rPr>
        <w:t xml:space="preserve"> </w:t>
      </w:r>
      <w:r w:rsidRPr="00E3676F">
        <w:t>and another from shop B. Write an expression for the total cost he has to pay</w:t>
      </w:r>
      <w:r w:rsidR="00FD5F1B">
        <w:t xml:space="preserve"> for both bicycles</w:t>
      </w:r>
      <w:r w:rsidRPr="00E3676F">
        <w:t xml:space="preserve"> in terms </w:t>
      </w:r>
      <w:r w:rsidRPr="006E097C">
        <w:t xml:space="preserve">of </w:t>
      </w:r>
      <w:r w:rsidR="0081499E" w:rsidRPr="006E097C">
        <w:rPr>
          <w:rStyle w:val="Cmathsexpressions"/>
          <w:i/>
          <w:iCs/>
        </w:rPr>
        <w:t>C</w:t>
      </w:r>
      <w:r w:rsidR="0081499E" w:rsidRPr="006E097C">
        <w:t xml:space="preserve"> </w:t>
      </w:r>
      <w:r w:rsidRPr="006E097C">
        <w:t>and</w:t>
      </w:r>
      <w:r w:rsidRPr="00E3676F">
        <w:t xml:space="preserve"> </w:t>
      </w:r>
      <w:r w:rsidRPr="006E097C">
        <w:rPr>
          <w:rStyle w:val="Cmathsexpressions"/>
          <w:i/>
          <w:iCs/>
        </w:rPr>
        <w:t>h</w:t>
      </w:r>
      <w:r w:rsidRPr="00E3676F">
        <w:t xml:space="preserve"> and </w:t>
      </w:r>
      <w:r w:rsidR="00403E52">
        <w:t xml:space="preserve">then </w:t>
      </w:r>
      <w:r w:rsidRPr="00E3676F">
        <w:t>simplify it.</w:t>
      </w:r>
    </w:p>
    <w:p w14:paraId="4E80AD08" w14:textId="76D52DBE" w:rsidR="00692407" w:rsidRDefault="00692407" w:rsidP="005E438E">
      <w:pPr>
        <w:pStyle w:val="Pquestiontextpartsa"/>
      </w:pPr>
    </w:p>
    <w:p w14:paraId="4F118D92" w14:textId="77777777" w:rsidR="00403E52" w:rsidRDefault="00403E52" w:rsidP="005E438E">
      <w:pPr>
        <w:pStyle w:val="Pquestiontextpartsa"/>
      </w:pPr>
    </w:p>
    <w:p w14:paraId="6F7101E3" w14:textId="77777777" w:rsidR="00403E52" w:rsidRPr="00E3676F" w:rsidRDefault="00403E52" w:rsidP="005E438E">
      <w:pPr>
        <w:pStyle w:val="Pquestiontextpartsa"/>
      </w:pPr>
    </w:p>
    <w:p w14:paraId="73D63D57" w14:textId="77AC3C15" w:rsidR="001A7BCC" w:rsidRDefault="00A94162" w:rsidP="005E438E">
      <w:pPr>
        <w:pStyle w:val="Pquestiontextpartsa"/>
      </w:pPr>
      <w:r w:rsidRPr="00A94162">
        <w:rPr>
          <w:rStyle w:val="Cquestionpartlabelbold"/>
        </w:rPr>
        <w:t>(d)</w:t>
      </w:r>
      <w:r w:rsidR="007F62D3" w:rsidRPr="007F62D3">
        <w:tab/>
      </w:r>
      <w:r w:rsidR="00692407" w:rsidRPr="00E3676F">
        <w:t xml:space="preserve">Factorise the expression from </w:t>
      </w:r>
      <w:r w:rsidR="00692407" w:rsidRPr="00403E52">
        <w:rPr>
          <w:rStyle w:val="Cquestionpartlabelbold"/>
        </w:rPr>
        <w:t>(c)</w:t>
      </w:r>
      <w:r w:rsidR="00692407" w:rsidRPr="00E3676F">
        <w:t>.</w:t>
      </w:r>
    </w:p>
    <w:p w14:paraId="4CFBF04E" w14:textId="646AE4BE" w:rsidR="001D605B" w:rsidRDefault="001D605B" w:rsidP="00F37229">
      <w:pPr>
        <w:pStyle w:val="Pquestiontextmainstem"/>
      </w:pPr>
    </w:p>
    <w:p w14:paraId="0C4FC9AD" w14:textId="77777777" w:rsidR="00403E52" w:rsidRDefault="00403E52" w:rsidP="00F37229">
      <w:pPr>
        <w:pStyle w:val="Pquestiontextmainstem"/>
      </w:pPr>
    </w:p>
    <w:p w14:paraId="6BF8AA57" w14:textId="77777777" w:rsidR="00403E52" w:rsidRDefault="00403E52" w:rsidP="00F37229">
      <w:pPr>
        <w:pStyle w:val="Pquestiontextmainstem"/>
      </w:pPr>
    </w:p>
    <w:p w14:paraId="041EC02E" w14:textId="72A7A49F" w:rsidR="00F37229" w:rsidRDefault="00F37229" w:rsidP="00F37229">
      <w:pPr>
        <w:pStyle w:val="Pquestionheadingsx"/>
      </w:pPr>
      <w:r>
        <w:t>Question 21</w:t>
      </w:r>
      <w:r w:rsidR="007F62D3" w:rsidRPr="007F62D3"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="007F62D3" w:rsidRPr="007F62D3">
        <w:tab/>
      </w:r>
      <w:r w:rsidR="001B46DA">
        <w:t>[3</w:t>
      </w:r>
      <w:r w:rsidR="00692407">
        <w:t>.1</w:t>
      </w:r>
      <w:r>
        <w:t>]</w:t>
      </w:r>
    </w:p>
    <w:p w14:paraId="19DF1638" w14:textId="77777777" w:rsidR="0081499E" w:rsidRDefault="00692407" w:rsidP="001A7BCC">
      <w:pPr>
        <w:pStyle w:val="Pquestiontextmainstem"/>
      </w:pPr>
      <w:r w:rsidRPr="00E3676F">
        <w:t>Nilo is one</w:t>
      </w:r>
      <w:r w:rsidR="00403E52">
        <w:t xml:space="preserve"> </w:t>
      </w:r>
      <w:r w:rsidRPr="00E3676F">
        <w:t xml:space="preserve">third the age of her brother, Omar. </w:t>
      </w:r>
    </w:p>
    <w:p w14:paraId="6E86AF4C" w14:textId="0074F985" w:rsidR="00692407" w:rsidRPr="00E3676F" w:rsidRDefault="0081499E" w:rsidP="0081499E">
      <w:pPr>
        <w:pStyle w:val="Pquestiontextpartsa"/>
      </w:pPr>
      <w:r w:rsidRPr="0081499E">
        <w:rPr>
          <w:rStyle w:val="Cquestionpartlabelbold"/>
        </w:rPr>
        <w:t>(a)</w:t>
      </w:r>
      <w:r>
        <w:tab/>
      </w:r>
      <w:r w:rsidR="00692407" w:rsidRPr="00E3676F">
        <w:t xml:space="preserve">If Nilo is </w:t>
      </w:r>
      <w:r w:rsidR="00692407" w:rsidRPr="006E097C">
        <w:rPr>
          <w:rStyle w:val="Cmathsexpressions"/>
          <w:i/>
        </w:rPr>
        <w:t>n</w:t>
      </w:r>
      <w:r>
        <w:t xml:space="preserve"> years old</w:t>
      </w:r>
      <w:r w:rsidR="00692407" w:rsidRPr="00E3676F">
        <w:t>:</w:t>
      </w:r>
    </w:p>
    <w:p w14:paraId="6E1150BD" w14:textId="4A18A832" w:rsidR="001A7BCC" w:rsidRDefault="00692407" w:rsidP="0081499E">
      <w:pPr>
        <w:pStyle w:val="Pquestiontextpartsi"/>
      </w:pPr>
      <w:r w:rsidRPr="00A94162">
        <w:rPr>
          <w:rStyle w:val="Cquestionpartlabelbold"/>
        </w:rPr>
        <w:t>(</w:t>
      </w:r>
      <w:r w:rsidR="0081499E">
        <w:rPr>
          <w:rStyle w:val="Cquestionpartlabelbold"/>
        </w:rPr>
        <w:t>i</w:t>
      </w:r>
      <w:r w:rsidRPr="00A94162">
        <w:rPr>
          <w:rStyle w:val="Cquestionpartlabelbold"/>
        </w:rPr>
        <w:t>)</w:t>
      </w:r>
      <w:r w:rsidR="007F62D3" w:rsidRPr="007F62D3">
        <w:tab/>
      </w:r>
      <w:r w:rsidR="00403E52">
        <w:t>w</w:t>
      </w:r>
      <w:r w:rsidRPr="00E3676F">
        <w:t xml:space="preserve">rite an expression in terms of </w:t>
      </w:r>
      <w:r w:rsidRPr="006E097C">
        <w:rPr>
          <w:rStyle w:val="Cmathsexpressions"/>
          <w:i/>
          <w:iCs/>
        </w:rPr>
        <w:t>n</w:t>
      </w:r>
      <w:r w:rsidR="00403E52">
        <w:t xml:space="preserve"> to show how old Omar is now</w:t>
      </w:r>
    </w:p>
    <w:p w14:paraId="10CBDB68" w14:textId="77777777" w:rsidR="00403E52" w:rsidRDefault="00403E52" w:rsidP="005E438E">
      <w:pPr>
        <w:pStyle w:val="Pquestiontextpartsa"/>
      </w:pPr>
    </w:p>
    <w:p w14:paraId="3CF9CD43" w14:textId="77777777" w:rsidR="00403E52" w:rsidRDefault="00403E52" w:rsidP="005E438E">
      <w:pPr>
        <w:pStyle w:val="Pquestiontextpartsa"/>
      </w:pPr>
    </w:p>
    <w:p w14:paraId="12F7E8F7" w14:textId="2E1BCC99" w:rsidR="00692407" w:rsidRDefault="00A94162" w:rsidP="0081499E">
      <w:pPr>
        <w:pStyle w:val="Pquestiontextpartsi"/>
      </w:pPr>
      <w:r w:rsidRPr="00A94162">
        <w:rPr>
          <w:rStyle w:val="Cquestionpartlabelbold"/>
        </w:rPr>
        <w:t>(</w:t>
      </w:r>
      <w:r w:rsidR="0081499E">
        <w:rPr>
          <w:rStyle w:val="Cquestionpartlabelbold"/>
        </w:rPr>
        <w:t>ii</w:t>
      </w:r>
      <w:r w:rsidRPr="00A94162">
        <w:rPr>
          <w:rStyle w:val="Cquestionpartlabelbold"/>
        </w:rPr>
        <w:t>)</w:t>
      </w:r>
      <w:r w:rsidR="007F62D3" w:rsidRPr="007F62D3">
        <w:tab/>
      </w:r>
      <w:r w:rsidR="0081499E">
        <w:t>w</w:t>
      </w:r>
      <w:r w:rsidR="00692407" w:rsidRPr="00E3676F">
        <w:t xml:space="preserve">rite an expression in terms of </w:t>
      </w:r>
      <w:r w:rsidR="00692407" w:rsidRPr="006E097C">
        <w:rPr>
          <w:rStyle w:val="Cmathsexpressions"/>
          <w:i/>
          <w:iCs/>
        </w:rPr>
        <w:t>n</w:t>
      </w:r>
      <w:r w:rsidR="00692407" w:rsidRPr="00E3676F">
        <w:t xml:space="preserve"> to show how old Omar will be in </w:t>
      </w:r>
      <w:r w:rsidR="006535B8">
        <w:t>three</w:t>
      </w:r>
      <w:r w:rsidR="00692407" w:rsidRPr="00E3676F">
        <w:t xml:space="preserve"> years</w:t>
      </w:r>
      <w:r w:rsidR="0081499E">
        <w:t>’</w:t>
      </w:r>
      <w:r w:rsidR="00692407" w:rsidRPr="00E3676F">
        <w:t xml:space="preserve"> time. </w:t>
      </w:r>
    </w:p>
    <w:p w14:paraId="3ADC5A94" w14:textId="77777777" w:rsidR="00403E52" w:rsidRDefault="00403E52" w:rsidP="005E438E">
      <w:pPr>
        <w:pStyle w:val="Pquestiontextpartsa"/>
      </w:pPr>
    </w:p>
    <w:p w14:paraId="328BBB08" w14:textId="77777777" w:rsidR="00403E52" w:rsidRPr="00E3676F" w:rsidRDefault="00403E52" w:rsidP="005E438E">
      <w:pPr>
        <w:pStyle w:val="Pquestiontextpartsa"/>
      </w:pPr>
    </w:p>
    <w:p w14:paraId="7EF90A8C" w14:textId="091649AE" w:rsidR="001A7BCC" w:rsidRDefault="00A94162" w:rsidP="005E438E">
      <w:pPr>
        <w:pStyle w:val="Pquestiontextpartsa"/>
      </w:pPr>
      <w:r w:rsidRPr="00A94162">
        <w:rPr>
          <w:rStyle w:val="Cquestionpartlabelbold"/>
        </w:rPr>
        <w:t>(</w:t>
      </w:r>
      <w:r w:rsidR="0081499E">
        <w:rPr>
          <w:rStyle w:val="Cquestionpartlabelbold"/>
        </w:rPr>
        <w:t>b</w:t>
      </w:r>
      <w:r w:rsidRPr="00A94162">
        <w:rPr>
          <w:rStyle w:val="Cquestionpartlabelbold"/>
        </w:rPr>
        <w:t>)</w:t>
      </w:r>
      <w:r w:rsidR="007F62D3" w:rsidRPr="007F62D3">
        <w:tab/>
      </w:r>
      <w:r w:rsidR="00692407" w:rsidRPr="00E3676F">
        <w:t xml:space="preserve">In </w:t>
      </w:r>
      <w:r w:rsidR="006535B8">
        <w:t>three</w:t>
      </w:r>
      <w:r w:rsidR="00692407" w:rsidRPr="00E3676F">
        <w:t xml:space="preserve"> years</w:t>
      </w:r>
      <w:r w:rsidR="0081499E">
        <w:t>’</w:t>
      </w:r>
      <w:r w:rsidR="00692407" w:rsidRPr="00E3676F">
        <w:t xml:space="preserve"> time, Nilo will be half her brother’s age. Write another expression in terms of </w:t>
      </w:r>
      <w:r w:rsidR="00692407" w:rsidRPr="006E097C">
        <w:rPr>
          <w:rStyle w:val="Cmathsexpressions"/>
          <w:i/>
          <w:iCs/>
        </w:rPr>
        <w:t>n</w:t>
      </w:r>
      <w:r w:rsidR="00692407" w:rsidRPr="00E3676F">
        <w:t xml:space="preserve"> to show this information.</w:t>
      </w:r>
    </w:p>
    <w:p w14:paraId="3592DE86" w14:textId="77777777" w:rsidR="00403E52" w:rsidRDefault="00403E52" w:rsidP="005E438E">
      <w:pPr>
        <w:pStyle w:val="Pquestiontextpartsa"/>
      </w:pPr>
    </w:p>
    <w:p w14:paraId="5E6F927E" w14:textId="77777777" w:rsidR="00403E52" w:rsidRDefault="00403E52" w:rsidP="005E438E">
      <w:pPr>
        <w:pStyle w:val="Pquestiontextpartsa"/>
      </w:pPr>
    </w:p>
    <w:p w14:paraId="7953E77A" w14:textId="77777777" w:rsidR="00403E52" w:rsidRDefault="00403E52" w:rsidP="005E438E">
      <w:pPr>
        <w:pStyle w:val="Pquestiontextpartsa"/>
      </w:pPr>
    </w:p>
    <w:p w14:paraId="2DDFAD73" w14:textId="204C9B76" w:rsidR="00E14832" w:rsidRDefault="00F37229" w:rsidP="00E14832">
      <w:pPr>
        <w:pStyle w:val="Pquestionheadingsx"/>
      </w:pPr>
      <w:r>
        <w:lastRenderedPageBreak/>
        <w:t>Question 22</w:t>
      </w:r>
      <w:r w:rsidR="007F62D3" w:rsidRPr="007F62D3">
        <w:tab/>
      </w:r>
      <w:r w:rsidR="00692407">
        <w:rPr>
          <w:rStyle w:val="Cmarkslabel"/>
        </w:rPr>
        <w:t>5</w:t>
      </w:r>
      <w:r w:rsidR="00E14832" w:rsidRPr="001B433F">
        <w:rPr>
          <w:rStyle w:val="Cmarkslabel"/>
        </w:rPr>
        <w:t xml:space="preserve"> marks</w:t>
      </w:r>
      <w:r w:rsidR="007F62D3" w:rsidRPr="007F62D3">
        <w:tab/>
      </w:r>
      <w:r w:rsidR="001B46DA">
        <w:t>[</w:t>
      </w:r>
      <w:r w:rsidR="00692407">
        <w:t>3.1,</w:t>
      </w:r>
      <w:r w:rsidR="006E097C">
        <w:t xml:space="preserve"> </w:t>
      </w:r>
      <w:r w:rsidR="001B46DA">
        <w:t>3</w:t>
      </w:r>
      <w:r w:rsidR="00692407">
        <w:t>.6,</w:t>
      </w:r>
      <w:r w:rsidR="006E097C">
        <w:t xml:space="preserve"> </w:t>
      </w:r>
      <w:r w:rsidR="00692407">
        <w:t>3.7</w:t>
      </w:r>
      <w:r w:rsidR="00E14832">
        <w:t>]</w:t>
      </w:r>
    </w:p>
    <w:p w14:paraId="4AA599F5" w14:textId="54714C9A" w:rsidR="00692407" w:rsidRPr="00E3676F" w:rsidRDefault="00692407" w:rsidP="001A7BCC">
      <w:pPr>
        <w:pStyle w:val="Pquestiontextmainstem"/>
      </w:pPr>
      <w:r w:rsidRPr="00E3676F">
        <w:t xml:space="preserve">The area of a rectangle = length </w:t>
      </w:r>
      <w:r w:rsidR="00264CEA" w:rsidRPr="00264CEA">
        <w:rPr>
          <w:rStyle w:val="Cmathsexpressions"/>
        </w:rPr>
        <w:t>×</w:t>
      </w:r>
      <w:r w:rsidRPr="00E3676F">
        <w:t xml:space="preserve"> width. </w:t>
      </w:r>
      <w:r w:rsidR="0081499E">
        <w:t xml:space="preserve">A </w:t>
      </w:r>
      <w:r w:rsidRPr="00E3676F">
        <w:t xml:space="preserve">rectangle is </w:t>
      </w:r>
      <w:r w:rsidR="005758F8">
        <w:t>8</w:t>
      </w:r>
      <w:r w:rsidRPr="00E3676F">
        <w:t xml:space="preserve"> cm longer than it is wide.</w:t>
      </w:r>
    </w:p>
    <w:p w14:paraId="0346FB26" w14:textId="714043A8" w:rsidR="001A7BCC" w:rsidRDefault="00692407" w:rsidP="005E438E">
      <w:pPr>
        <w:pStyle w:val="Pquestiontextpartsa"/>
      </w:pPr>
      <w:r w:rsidRPr="00A94162">
        <w:rPr>
          <w:rStyle w:val="Cquestionpartlabelbold"/>
        </w:rPr>
        <w:t>(a</w:t>
      </w:r>
      <w:r w:rsidR="00A94162" w:rsidRPr="00A94162">
        <w:rPr>
          <w:rStyle w:val="Cquestionpartlabelbold"/>
        </w:rPr>
        <w:t>)</w:t>
      </w:r>
      <w:r w:rsidR="007F62D3" w:rsidRPr="007F62D3">
        <w:tab/>
      </w:r>
      <w:r w:rsidRPr="00E3676F">
        <w:t xml:space="preserve">Write an expression </w:t>
      </w:r>
      <w:r w:rsidR="0081499E">
        <w:t>for</w:t>
      </w:r>
      <w:r w:rsidRPr="00E3676F">
        <w:t xml:space="preserve"> the area of the rectangle if its width is </w:t>
      </w:r>
      <w:r w:rsidRPr="006E097C">
        <w:rPr>
          <w:rStyle w:val="Cmathsexpressions"/>
          <w:i/>
          <w:iCs/>
        </w:rPr>
        <w:t>x</w:t>
      </w:r>
      <w:r w:rsidRPr="00E3676F">
        <w:t xml:space="preserve"> cm.</w:t>
      </w:r>
    </w:p>
    <w:p w14:paraId="22E42F41" w14:textId="77777777" w:rsidR="00403E52" w:rsidRDefault="00403E52" w:rsidP="005E438E">
      <w:pPr>
        <w:pStyle w:val="Pquestiontextpartsa"/>
      </w:pPr>
    </w:p>
    <w:p w14:paraId="26F594E0" w14:textId="77777777" w:rsidR="00403E52" w:rsidRDefault="00403E52" w:rsidP="005E438E">
      <w:pPr>
        <w:pStyle w:val="Pquestiontextpartsa"/>
      </w:pPr>
    </w:p>
    <w:p w14:paraId="6CF36720" w14:textId="310A0768" w:rsidR="001A7BCC" w:rsidRDefault="00692407" w:rsidP="005E438E">
      <w:pPr>
        <w:pStyle w:val="Pquestiontextpartsa"/>
      </w:pPr>
      <w:r w:rsidRPr="00A94162">
        <w:rPr>
          <w:rStyle w:val="Cquestionpartlabelbold"/>
        </w:rPr>
        <w:t>(b</w:t>
      </w:r>
      <w:r w:rsidR="00A94162" w:rsidRPr="00A94162">
        <w:rPr>
          <w:rStyle w:val="Cquestionpartlabelbold"/>
        </w:rPr>
        <w:t>)</w:t>
      </w:r>
      <w:r w:rsidR="007F62D3" w:rsidRPr="007F62D3">
        <w:tab/>
      </w:r>
      <w:r w:rsidRPr="00E3676F">
        <w:t xml:space="preserve">If the length is doubled, write an expression in terms of </w:t>
      </w:r>
      <w:r w:rsidRPr="006E097C">
        <w:rPr>
          <w:rStyle w:val="Cmathsexpressions"/>
          <w:i/>
          <w:iCs/>
        </w:rPr>
        <w:t>x</w:t>
      </w:r>
      <w:r w:rsidRPr="00E3676F">
        <w:t xml:space="preserve"> for the area of the enlarged rectangle.</w:t>
      </w:r>
    </w:p>
    <w:p w14:paraId="2B06BB9F" w14:textId="551DA297" w:rsidR="00692407" w:rsidRDefault="00692407" w:rsidP="005E438E">
      <w:pPr>
        <w:pStyle w:val="Pquestiontextpartsa"/>
      </w:pPr>
    </w:p>
    <w:p w14:paraId="365D1B0F" w14:textId="77777777" w:rsidR="00403E52" w:rsidRDefault="00403E52" w:rsidP="005E438E">
      <w:pPr>
        <w:pStyle w:val="Pquestiontextpartsa"/>
      </w:pPr>
    </w:p>
    <w:p w14:paraId="2CE3E571" w14:textId="77777777" w:rsidR="00403E52" w:rsidRPr="00E3676F" w:rsidRDefault="00403E52" w:rsidP="005E438E">
      <w:pPr>
        <w:pStyle w:val="Pquestiontextpartsa"/>
      </w:pPr>
    </w:p>
    <w:p w14:paraId="2C53B01C" w14:textId="6FD0AED0" w:rsidR="001A7BCC" w:rsidRDefault="00692407" w:rsidP="005E438E">
      <w:pPr>
        <w:pStyle w:val="Pquestiontextpartsa"/>
      </w:pPr>
      <w:r w:rsidRPr="00A94162">
        <w:rPr>
          <w:rStyle w:val="Cquestionpartlabelbold"/>
        </w:rPr>
        <w:t>(c</w:t>
      </w:r>
      <w:r w:rsidR="00A94162">
        <w:rPr>
          <w:rStyle w:val="Cquestionpartlabelbold"/>
        </w:rPr>
        <w:t>)</w:t>
      </w:r>
      <w:r w:rsidR="007F62D3" w:rsidRPr="007F62D3">
        <w:tab/>
      </w:r>
      <w:r w:rsidRPr="00E3676F">
        <w:t>What is the increase in the area of the rectangle</w:t>
      </w:r>
      <w:r w:rsidR="0081499E">
        <w:t>,</w:t>
      </w:r>
      <w:r w:rsidRPr="00E3676F">
        <w:t xml:space="preserve"> in terms of </w:t>
      </w:r>
      <w:r w:rsidRPr="006E097C">
        <w:rPr>
          <w:rStyle w:val="Cmathsexpressions"/>
          <w:i/>
          <w:iCs/>
        </w:rPr>
        <w:t>x</w:t>
      </w:r>
      <w:r w:rsidRPr="00E3676F">
        <w:t xml:space="preserve">? </w:t>
      </w:r>
    </w:p>
    <w:p w14:paraId="7A044FB9" w14:textId="50C83986" w:rsidR="00692407" w:rsidRDefault="00692407" w:rsidP="005E438E">
      <w:pPr>
        <w:pStyle w:val="Pquestiontextpartsa"/>
      </w:pPr>
    </w:p>
    <w:p w14:paraId="3DE5F578" w14:textId="77777777" w:rsidR="00403E52" w:rsidRDefault="00403E52" w:rsidP="005E438E">
      <w:pPr>
        <w:pStyle w:val="Pquestiontextpartsa"/>
      </w:pPr>
    </w:p>
    <w:p w14:paraId="5AA99EEE" w14:textId="0C1B21A1" w:rsidR="001A7BCC" w:rsidRDefault="00692407" w:rsidP="005E438E">
      <w:pPr>
        <w:pStyle w:val="Pquestiontextpartsa"/>
      </w:pPr>
      <w:r w:rsidRPr="00A94162">
        <w:rPr>
          <w:rStyle w:val="Cquestionpartlabelbold"/>
        </w:rPr>
        <w:t>(d</w:t>
      </w:r>
      <w:r w:rsidR="00A94162" w:rsidRPr="00A94162">
        <w:rPr>
          <w:rStyle w:val="Cquestionpartlabelbold"/>
        </w:rPr>
        <w:t>)</w:t>
      </w:r>
      <w:r w:rsidR="007F62D3" w:rsidRPr="007F62D3">
        <w:tab/>
      </w:r>
      <w:r w:rsidRPr="00E3676F">
        <w:t xml:space="preserve">Factorise your answer in </w:t>
      </w:r>
      <w:r w:rsidRPr="00403E52">
        <w:rPr>
          <w:rStyle w:val="Cquestionpartlabelbold"/>
        </w:rPr>
        <w:t>(c)</w:t>
      </w:r>
      <w:r w:rsidRPr="00403E52">
        <w:t>.</w:t>
      </w:r>
    </w:p>
    <w:p w14:paraId="2AB09EF2" w14:textId="2197E144" w:rsidR="00692407" w:rsidRDefault="00692407" w:rsidP="005E438E">
      <w:pPr>
        <w:pStyle w:val="Pquestiontextpartsa"/>
      </w:pPr>
    </w:p>
    <w:p w14:paraId="33C4AD57" w14:textId="77777777" w:rsidR="00403E52" w:rsidRDefault="00403E52" w:rsidP="005E438E">
      <w:pPr>
        <w:pStyle w:val="Pquestiontextpartsa"/>
      </w:pPr>
    </w:p>
    <w:p w14:paraId="7C14A745" w14:textId="19F83E17" w:rsidR="001A7BCC" w:rsidRPr="00A94162" w:rsidRDefault="00692407" w:rsidP="005E438E">
      <w:pPr>
        <w:pStyle w:val="Pquestiontextpartsa"/>
        <w:rPr>
          <w:rStyle w:val="Cquestionpartlabelbold"/>
        </w:rPr>
      </w:pPr>
      <w:r w:rsidRPr="00A94162">
        <w:rPr>
          <w:rStyle w:val="Cquestionpartlabelbold"/>
        </w:rPr>
        <w:t>(e</w:t>
      </w:r>
      <w:r w:rsidR="00A94162" w:rsidRPr="00A94162">
        <w:rPr>
          <w:rStyle w:val="Cquestionpartlabelbold"/>
        </w:rPr>
        <w:t>)</w:t>
      </w:r>
      <w:r w:rsidR="007F62D3" w:rsidRPr="007F62D3">
        <w:tab/>
      </w:r>
      <w:r w:rsidRPr="00E3676F">
        <w:t>Comment on the increased area.</w:t>
      </w:r>
    </w:p>
    <w:p w14:paraId="3F61EB6A" w14:textId="77777777" w:rsidR="001A7BCC" w:rsidRDefault="001A7BCC" w:rsidP="00403E52">
      <w:pPr>
        <w:pStyle w:val="Pquestiontextmainstem"/>
      </w:pPr>
    </w:p>
    <w:p w14:paraId="380E6B12" w14:textId="77777777" w:rsidR="00403E52" w:rsidRDefault="00403E52" w:rsidP="00403E52">
      <w:pPr>
        <w:pStyle w:val="Pquestiontextmainstem"/>
      </w:pPr>
    </w:p>
    <w:p w14:paraId="609F728D" w14:textId="0C05AD59" w:rsidR="001D605B" w:rsidRDefault="005E438E" w:rsidP="005E438E">
      <w:pPr>
        <w:pStyle w:val="Psectionresults"/>
      </w:pPr>
      <w:r>
        <w:t xml:space="preserve">Extended answer results: ___ / </w:t>
      </w:r>
      <w:r w:rsidR="00FD5F1B">
        <w:t>14</w:t>
      </w:r>
    </w:p>
    <w:p w14:paraId="0E30328A" w14:textId="05728D62" w:rsidR="001B433F" w:rsidRDefault="005E438E" w:rsidP="001B433F">
      <w:pPr>
        <w:pStyle w:val="Psectionresults"/>
      </w:pPr>
      <w:r>
        <w:t>T</w:t>
      </w:r>
      <w:r w:rsidR="007E7CDD">
        <w:t>OTAL test results: ___ / 6</w:t>
      </w:r>
      <w:r w:rsidR="00FD5F1B">
        <w:t>3</w:t>
      </w:r>
    </w:p>
    <w:sectPr w:rsidR="001B433F" w:rsidSect="003C1799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CA8DA4D" w14:textId="77777777" w:rsidR="00B0409F" w:rsidRDefault="00B0409F" w:rsidP="00B91E57">
      <w:r>
        <w:separator/>
      </w:r>
    </w:p>
  </w:endnote>
  <w:endnote w:type="continuationSeparator" w:id="0">
    <w:p w14:paraId="139AC314" w14:textId="77777777" w:rsidR="00B0409F" w:rsidRDefault="00B0409F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22D304" w14:textId="77777777" w:rsidR="00FD5F1B" w:rsidRDefault="00FD5F1B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3FC91D" w14:textId="77777777" w:rsidR="00666C5F" w:rsidRDefault="00666C5F" w:rsidP="00B91E57">
    <w:pPr>
      <w:pStyle w:val="Pfootertext"/>
    </w:pPr>
  </w:p>
  <w:p w14:paraId="64131F18" w14:textId="431F8611" w:rsidR="00666C5F" w:rsidRPr="00B91E57" w:rsidRDefault="00666C5F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 w:rsidRPr="007F62D3">
      <w:tab/>
    </w:r>
    <w:r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C24A0F">
      <w:rPr>
        <w:noProof/>
      </w:rPr>
      <w:t>2</w:t>
    </w:r>
    <w:r w:rsidRPr="00AA7ED5"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283970" w14:textId="77777777" w:rsidR="00666C5F" w:rsidRDefault="00666C5F" w:rsidP="00A8741D">
    <w:pPr>
      <w:pStyle w:val="Pfootertext"/>
    </w:pPr>
  </w:p>
  <w:p w14:paraId="003084DD" w14:textId="3A4DA812" w:rsidR="00666C5F" w:rsidRPr="00A8741D" w:rsidRDefault="00666C5F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 w:rsidRPr="007F62D3">
      <w:tab/>
    </w:r>
    <w:r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C24A0F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370819D" w14:textId="77777777" w:rsidR="00B0409F" w:rsidRDefault="00B0409F" w:rsidP="00B91E57">
      <w:r>
        <w:separator/>
      </w:r>
    </w:p>
  </w:footnote>
  <w:footnote w:type="continuationSeparator" w:id="0">
    <w:p w14:paraId="3FBBC619" w14:textId="77777777" w:rsidR="00B0409F" w:rsidRDefault="00B0409F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9240658" w14:textId="77777777" w:rsidR="00FD5F1B" w:rsidRDefault="00FD5F1B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8D1F19" w14:textId="61C1B082" w:rsidR="00666C5F" w:rsidRPr="00FD5F1B" w:rsidRDefault="00FD5F1B" w:rsidP="00FD5F1B">
    <w:pPr>
      <w:pStyle w:val="Pheadertext"/>
    </w:pPr>
    <w:r>
      <w:t>Pearson Mathematics 8    Algebra — Test E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29D551" w14:textId="77777777" w:rsidR="00FD5F1B" w:rsidRDefault="00FD5F1B" w:rsidP="00FD5F1B">
    <w:pPr>
      <w:pStyle w:val="Pheadertext"/>
    </w:pPr>
    <w:r>
      <w:t>Pearson Mathematics 8</w:t>
    </w:r>
    <w:r>
      <w:tab/>
      <w:t xml:space="preserve">Name: </w:t>
    </w:r>
    <w:r>
      <w:tab/>
    </w:r>
  </w:p>
  <w:p w14:paraId="48CD4713" w14:textId="2496DEEA" w:rsidR="00666C5F" w:rsidRPr="00FD5F1B" w:rsidRDefault="00FD5F1B" w:rsidP="00FD5F1B">
    <w:pPr>
      <w:pStyle w:val="Pheadertext"/>
    </w:pPr>
    <w:r>
      <w:t>Algebra — Test E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17D54"/>
    <w:rsid w:val="0003306F"/>
    <w:rsid w:val="00033C5C"/>
    <w:rsid w:val="00035F65"/>
    <w:rsid w:val="000407AC"/>
    <w:rsid w:val="00052D5F"/>
    <w:rsid w:val="00057492"/>
    <w:rsid w:val="00062A9B"/>
    <w:rsid w:val="00062B27"/>
    <w:rsid w:val="00064993"/>
    <w:rsid w:val="00066722"/>
    <w:rsid w:val="00076BF9"/>
    <w:rsid w:val="00082AD0"/>
    <w:rsid w:val="00090B15"/>
    <w:rsid w:val="00094B98"/>
    <w:rsid w:val="000B0418"/>
    <w:rsid w:val="000C4CB1"/>
    <w:rsid w:val="000C6C56"/>
    <w:rsid w:val="000C7351"/>
    <w:rsid w:val="000F52E2"/>
    <w:rsid w:val="00106115"/>
    <w:rsid w:val="00114E72"/>
    <w:rsid w:val="00121EAB"/>
    <w:rsid w:val="001249D4"/>
    <w:rsid w:val="00133398"/>
    <w:rsid w:val="00136289"/>
    <w:rsid w:val="00153C7C"/>
    <w:rsid w:val="00155BFD"/>
    <w:rsid w:val="001605F8"/>
    <w:rsid w:val="00160C54"/>
    <w:rsid w:val="001754F8"/>
    <w:rsid w:val="001771B4"/>
    <w:rsid w:val="00180D86"/>
    <w:rsid w:val="001A7BCC"/>
    <w:rsid w:val="001B433F"/>
    <w:rsid w:val="001B46DA"/>
    <w:rsid w:val="001C217A"/>
    <w:rsid w:val="001C4DB3"/>
    <w:rsid w:val="001D605B"/>
    <w:rsid w:val="001F3755"/>
    <w:rsid w:val="001F3D5E"/>
    <w:rsid w:val="00205ABB"/>
    <w:rsid w:val="00223001"/>
    <w:rsid w:val="002325CE"/>
    <w:rsid w:val="002509BC"/>
    <w:rsid w:val="002635BA"/>
    <w:rsid w:val="00264CEA"/>
    <w:rsid w:val="0029660A"/>
    <w:rsid w:val="0029665F"/>
    <w:rsid w:val="002A61AB"/>
    <w:rsid w:val="002B09D1"/>
    <w:rsid w:val="002B3763"/>
    <w:rsid w:val="002C0D5B"/>
    <w:rsid w:val="002C3C99"/>
    <w:rsid w:val="002C5286"/>
    <w:rsid w:val="002D2E83"/>
    <w:rsid w:val="002D3853"/>
    <w:rsid w:val="002E0784"/>
    <w:rsid w:val="002E154B"/>
    <w:rsid w:val="00307A48"/>
    <w:rsid w:val="00307F32"/>
    <w:rsid w:val="003123F3"/>
    <w:rsid w:val="00323197"/>
    <w:rsid w:val="00323AB7"/>
    <w:rsid w:val="00334607"/>
    <w:rsid w:val="00335B72"/>
    <w:rsid w:val="00345684"/>
    <w:rsid w:val="003618B8"/>
    <w:rsid w:val="003624C0"/>
    <w:rsid w:val="00363DAC"/>
    <w:rsid w:val="003649A6"/>
    <w:rsid w:val="0036586D"/>
    <w:rsid w:val="00372F20"/>
    <w:rsid w:val="00374306"/>
    <w:rsid w:val="00376745"/>
    <w:rsid w:val="00380A2D"/>
    <w:rsid w:val="00383C06"/>
    <w:rsid w:val="0039270F"/>
    <w:rsid w:val="00393ADE"/>
    <w:rsid w:val="003A6EA1"/>
    <w:rsid w:val="003B3BBF"/>
    <w:rsid w:val="003C1799"/>
    <w:rsid w:val="003C445D"/>
    <w:rsid w:val="003D2F2C"/>
    <w:rsid w:val="003D407B"/>
    <w:rsid w:val="003E3349"/>
    <w:rsid w:val="003E7772"/>
    <w:rsid w:val="00403E52"/>
    <w:rsid w:val="004066D1"/>
    <w:rsid w:val="00412093"/>
    <w:rsid w:val="004139C7"/>
    <w:rsid w:val="00413A15"/>
    <w:rsid w:val="004161B6"/>
    <w:rsid w:val="00420B07"/>
    <w:rsid w:val="0043227F"/>
    <w:rsid w:val="00452041"/>
    <w:rsid w:val="00456CE0"/>
    <w:rsid w:val="00457310"/>
    <w:rsid w:val="0046226B"/>
    <w:rsid w:val="00464A71"/>
    <w:rsid w:val="00472CCA"/>
    <w:rsid w:val="0048344D"/>
    <w:rsid w:val="0048350A"/>
    <w:rsid w:val="00485A37"/>
    <w:rsid w:val="004A1C99"/>
    <w:rsid w:val="004A5DD5"/>
    <w:rsid w:val="004C23FF"/>
    <w:rsid w:val="004C36D5"/>
    <w:rsid w:val="004C5E1E"/>
    <w:rsid w:val="004D01B5"/>
    <w:rsid w:val="004D24DE"/>
    <w:rsid w:val="004D3645"/>
    <w:rsid w:val="004E1790"/>
    <w:rsid w:val="004E4172"/>
    <w:rsid w:val="004F03F0"/>
    <w:rsid w:val="004F5839"/>
    <w:rsid w:val="004F59F5"/>
    <w:rsid w:val="005067E7"/>
    <w:rsid w:val="0052478A"/>
    <w:rsid w:val="0052656A"/>
    <w:rsid w:val="00530D78"/>
    <w:rsid w:val="00554ECF"/>
    <w:rsid w:val="00561C8E"/>
    <w:rsid w:val="00564139"/>
    <w:rsid w:val="005644F4"/>
    <w:rsid w:val="005665F4"/>
    <w:rsid w:val="00567CE7"/>
    <w:rsid w:val="00571F02"/>
    <w:rsid w:val="005758F8"/>
    <w:rsid w:val="00582BD5"/>
    <w:rsid w:val="0059291C"/>
    <w:rsid w:val="005A07A0"/>
    <w:rsid w:val="005A6C19"/>
    <w:rsid w:val="005B427A"/>
    <w:rsid w:val="005B5208"/>
    <w:rsid w:val="005C1799"/>
    <w:rsid w:val="005C2DB7"/>
    <w:rsid w:val="005C6EE5"/>
    <w:rsid w:val="005E438E"/>
    <w:rsid w:val="00604D55"/>
    <w:rsid w:val="00606690"/>
    <w:rsid w:val="0060765D"/>
    <w:rsid w:val="00607F60"/>
    <w:rsid w:val="00617BEA"/>
    <w:rsid w:val="006315DD"/>
    <w:rsid w:val="00646790"/>
    <w:rsid w:val="006535B8"/>
    <w:rsid w:val="00665AA1"/>
    <w:rsid w:val="00666C5F"/>
    <w:rsid w:val="0066782B"/>
    <w:rsid w:val="00692407"/>
    <w:rsid w:val="006B2901"/>
    <w:rsid w:val="006B2DF9"/>
    <w:rsid w:val="006C4B2F"/>
    <w:rsid w:val="006D2264"/>
    <w:rsid w:val="006D6A33"/>
    <w:rsid w:val="006D6A60"/>
    <w:rsid w:val="006D6B75"/>
    <w:rsid w:val="006E097C"/>
    <w:rsid w:val="006E28FE"/>
    <w:rsid w:val="006E6CBD"/>
    <w:rsid w:val="006E7B52"/>
    <w:rsid w:val="006F2BB6"/>
    <w:rsid w:val="006F48EB"/>
    <w:rsid w:val="006F4CE2"/>
    <w:rsid w:val="0070464D"/>
    <w:rsid w:val="00713EAF"/>
    <w:rsid w:val="00715815"/>
    <w:rsid w:val="00722B45"/>
    <w:rsid w:val="00727AF4"/>
    <w:rsid w:val="007313E8"/>
    <w:rsid w:val="00732B3C"/>
    <w:rsid w:val="00742C46"/>
    <w:rsid w:val="007701CE"/>
    <w:rsid w:val="007721B9"/>
    <w:rsid w:val="00775F8D"/>
    <w:rsid w:val="00781345"/>
    <w:rsid w:val="00796A94"/>
    <w:rsid w:val="007A1A60"/>
    <w:rsid w:val="007B7545"/>
    <w:rsid w:val="007C05E1"/>
    <w:rsid w:val="007D4058"/>
    <w:rsid w:val="007E7CDD"/>
    <w:rsid w:val="007F62D3"/>
    <w:rsid w:val="0081499E"/>
    <w:rsid w:val="00814B1B"/>
    <w:rsid w:val="00817AEB"/>
    <w:rsid w:val="008226DD"/>
    <w:rsid w:val="00823BB8"/>
    <w:rsid w:val="008266C5"/>
    <w:rsid w:val="00842378"/>
    <w:rsid w:val="008453BA"/>
    <w:rsid w:val="00851029"/>
    <w:rsid w:val="0085608B"/>
    <w:rsid w:val="00861454"/>
    <w:rsid w:val="00872A57"/>
    <w:rsid w:val="00883D65"/>
    <w:rsid w:val="008851EA"/>
    <w:rsid w:val="00887F5C"/>
    <w:rsid w:val="008A06F7"/>
    <w:rsid w:val="008A2708"/>
    <w:rsid w:val="008B5DC2"/>
    <w:rsid w:val="008B637E"/>
    <w:rsid w:val="008C44CE"/>
    <w:rsid w:val="008D2852"/>
    <w:rsid w:val="008D3E39"/>
    <w:rsid w:val="008D7F3B"/>
    <w:rsid w:val="008E3A48"/>
    <w:rsid w:val="008F0DDC"/>
    <w:rsid w:val="008F0EC6"/>
    <w:rsid w:val="009023C1"/>
    <w:rsid w:val="00913906"/>
    <w:rsid w:val="0091733C"/>
    <w:rsid w:val="00925D7A"/>
    <w:rsid w:val="0092625F"/>
    <w:rsid w:val="009303E1"/>
    <w:rsid w:val="00934CAB"/>
    <w:rsid w:val="00935B41"/>
    <w:rsid w:val="0093734D"/>
    <w:rsid w:val="009437F9"/>
    <w:rsid w:val="009461B8"/>
    <w:rsid w:val="00950FFA"/>
    <w:rsid w:val="00951F64"/>
    <w:rsid w:val="00962392"/>
    <w:rsid w:val="009841D7"/>
    <w:rsid w:val="009A776D"/>
    <w:rsid w:val="009C1F04"/>
    <w:rsid w:val="009C3377"/>
    <w:rsid w:val="009D03D9"/>
    <w:rsid w:val="009D185F"/>
    <w:rsid w:val="009F23AD"/>
    <w:rsid w:val="009F2FC5"/>
    <w:rsid w:val="00A215AF"/>
    <w:rsid w:val="00A23D25"/>
    <w:rsid w:val="00A35659"/>
    <w:rsid w:val="00A37631"/>
    <w:rsid w:val="00A450C7"/>
    <w:rsid w:val="00A5299B"/>
    <w:rsid w:val="00A5789D"/>
    <w:rsid w:val="00A609BB"/>
    <w:rsid w:val="00A61D4A"/>
    <w:rsid w:val="00A66E55"/>
    <w:rsid w:val="00A7081C"/>
    <w:rsid w:val="00A74962"/>
    <w:rsid w:val="00A807EE"/>
    <w:rsid w:val="00A822F0"/>
    <w:rsid w:val="00A8741D"/>
    <w:rsid w:val="00A92695"/>
    <w:rsid w:val="00A94162"/>
    <w:rsid w:val="00A96CBC"/>
    <w:rsid w:val="00AA25D9"/>
    <w:rsid w:val="00AA7ED5"/>
    <w:rsid w:val="00AB1640"/>
    <w:rsid w:val="00AD2442"/>
    <w:rsid w:val="00AD4FD5"/>
    <w:rsid w:val="00AE3D80"/>
    <w:rsid w:val="00AF0F2C"/>
    <w:rsid w:val="00AF5384"/>
    <w:rsid w:val="00B0409F"/>
    <w:rsid w:val="00B11C16"/>
    <w:rsid w:val="00B12113"/>
    <w:rsid w:val="00B13718"/>
    <w:rsid w:val="00B21E3E"/>
    <w:rsid w:val="00B25421"/>
    <w:rsid w:val="00B31E6A"/>
    <w:rsid w:val="00B32D92"/>
    <w:rsid w:val="00B46721"/>
    <w:rsid w:val="00B632C3"/>
    <w:rsid w:val="00B6363F"/>
    <w:rsid w:val="00B63D7A"/>
    <w:rsid w:val="00B6458B"/>
    <w:rsid w:val="00B73321"/>
    <w:rsid w:val="00B80E51"/>
    <w:rsid w:val="00B80E6D"/>
    <w:rsid w:val="00B83620"/>
    <w:rsid w:val="00B86D7F"/>
    <w:rsid w:val="00B91091"/>
    <w:rsid w:val="00B91E57"/>
    <w:rsid w:val="00B979D3"/>
    <w:rsid w:val="00BB3052"/>
    <w:rsid w:val="00BB572C"/>
    <w:rsid w:val="00BB745A"/>
    <w:rsid w:val="00BB7A96"/>
    <w:rsid w:val="00BC28AD"/>
    <w:rsid w:val="00BD08D5"/>
    <w:rsid w:val="00BF14C7"/>
    <w:rsid w:val="00BF4165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24A0F"/>
    <w:rsid w:val="00C41B73"/>
    <w:rsid w:val="00C5054A"/>
    <w:rsid w:val="00C50C69"/>
    <w:rsid w:val="00C51718"/>
    <w:rsid w:val="00C522B4"/>
    <w:rsid w:val="00C56D83"/>
    <w:rsid w:val="00C628A7"/>
    <w:rsid w:val="00C74632"/>
    <w:rsid w:val="00C75F4E"/>
    <w:rsid w:val="00C91130"/>
    <w:rsid w:val="00C9254A"/>
    <w:rsid w:val="00CB3D6D"/>
    <w:rsid w:val="00CC0D68"/>
    <w:rsid w:val="00CC7D1F"/>
    <w:rsid w:val="00CD00EA"/>
    <w:rsid w:val="00CE2DDA"/>
    <w:rsid w:val="00CF0C64"/>
    <w:rsid w:val="00CF4C57"/>
    <w:rsid w:val="00D01C11"/>
    <w:rsid w:val="00D027D6"/>
    <w:rsid w:val="00D03976"/>
    <w:rsid w:val="00D169AD"/>
    <w:rsid w:val="00D306C4"/>
    <w:rsid w:val="00D43956"/>
    <w:rsid w:val="00D45D65"/>
    <w:rsid w:val="00D476C7"/>
    <w:rsid w:val="00D50DA9"/>
    <w:rsid w:val="00D5254C"/>
    <w:rsid w:val="00D5788E"/>
    <w:rsid w:val="00D60C75"/>
    <w:rsid w:val="00D6673C"/>
    <w:rsid w:val="00D72044"/>
    <w:rsid w:val="00D747CC"/>
    <w:rsid w:val="00D817B5"/>
    <w:rsid w:val="00D94C52"/>
    <w:rsid w:val="00D964A0"/>
    <w:rsid w:val="00DA3BBA"/>
    <w:rsid w:val="00DA6D73"/>
    <w:rsid w:val="00DB2FDA"/>
    <w:rsid w:val="00DE113C"/>
    <w:rsid w:val="00DE3994"/>
    <w:rsid w:val="00DE45D5"/>
    <w:rsid w:val="00E01186"/>
    <w:rsid w:val="00E021E4"/>
    <w:rsid w:val="00E02483"/>
    <w:rsid w:val="00E02C5B"/>
    <w:rsid w:val="00E10D96"/>
    <w:rsid w:val="00E14832"/>
    <w:rsid w:val="00E2498A"/>
    <w:rsid w:val="00E42B3B"/>
    <w:rsid w:val="00E4401F"/>
    <w:rsid w:val="00E522E3"/>
    <w:rsid w:val="00E56C69"/>
    <w:rsid w:val="00E612EF"/>
    <w:rsid w:val="00E66F4C"/>
    <w:rsid w:val="00E80255"/>
    <w:rsid w:val="00E804F6"/>
    <w:rsid w:val="00E82217"/>
    <w:rsid w:val="00E904DF"/>
    <w:rsid w:val="00E926CC"/>
    <w:rsid w:val="00E96EDA"/>
    <w:rsid w:val="00EA305E"/>
    <w:rsid w:val="00EA3341"/>
    <w:rsid w:val="00EC0922"/>
    <w:rsid w:val="00ED32AE"/>
    <w:rsid w:val="00ED79FA"/>
    <w:rsid w:val="00EE19BA"/>
    <w:rsid w:val="00EE7C00"/>
    <w:rsid w:val="00EF0181"/>
    <w:rsid w:val="00EF30D8"/>
    <w:rsid w:val="00EF38CC"/>
    <w:rsid w:val="00EF6108"/>
    <w:rsid w:val="00F1598F"/>
    <w:rsid w:val="00F24B10"/>
    <w:rsid w:val="00F279DF"/>
    <w:rsid w:val="00F37229"/>
    <w:rsid w:val="00F41913"/>
    <w:rsid w:val="00F5599A"/>
    <w:rsid w:val="00F80273"/>
    <w:rsid w:val="00F860CB"/>
    <w:rsid w:val="00F93270"/>
    <w:rsid w:val="00FA71CA"/>
    <w:rsid w:val="00FB077E"/>
    <w:rsid w:val="00FB4663"/>
    <w:rsid w:val="00FC2A4C"/>
    <w:rsid w:val="00FD1FE1"/>
    <w:rsid w:val="00FD5F1B"/>
    <w:rsid w:val="00FD6DB9"/>
    <w:rsid w:val="00FE3101"/>
    <w:rsid w:val="00FE3CA2"/>
    <w:rsid w:val="00FE47F1"/>
    <w:rsid w:val="00FE4B25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3A7F65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E438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styleId="BodyText">
    <w:name w:val="Body Text"/>
    <w:basedOn w:val="Normal"/>
    <w:link w:val="BodyTextChar"/>
    <w:semiHidden/>
    <w:rsid w:val="00692407"/>
    <w:rPr>
      <w:szCs w:val="20"/>
      <w:lang w:eastAsia="en-US"/>
    </w:rPr>
  </w:style>
  <w:style w:type="character" w:customStyle="1" w:styleId="BodyTextChar">
    <w:name w:val="Body Text Char"/>
    <w:basedOn w:val="DefaultParagraphFont"/>
    <w:link w:val="BodyText"/>
    <w:semiHidden/>
    <w:rsid w:val="00692407"/>
    <w:rPr>
      <w:sz w:val="24"/>
      <w:lang w:eastAsia="en-US"/>
    </w:rPr>
  </w:style>
  <w:style w:type="paragraph" w:customStyle="1" w:styleId="Multiplechoice">
    <w:name w:val="Multiple choice"/>
    <w:basedOn w:val="BodyText"/>
    <w:qFormat/>
    <w:rsid w:val="00692407"/>
    <w:pPr>
      <w:tabs>
        <w:tab w:val="left" w:pos="1137"/>
        <w:tab w:val="left" w:pos="2277"/>
        <w:tab w:val="left" w:pos="3402"/>
      </w:tabs>
    </w:pPr>
    <w:rPr>
      <w:szCs w:val="24"/>
    </w:rPr>
  </w:style>
  <w:style w:type="paragraph" w:customStyle="1" w:styleId="Hangingindent">
    <w:name w:val="Hanging indent"/>
    <w:basedOn w:val="BodyText"/>
    <w:qFormat/>
    <w:rsid w:val="00692407"/>
    <w:pPr>
      <w:ind w:left="340" w:hanging="3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E438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styleId="BodyText">
    <w:name w:val="Body Text"/>
    <w:basedOn w:val="Normal"/>
    <w:link w:val="BodyTextChar"/>
    <w:semiHidden/>
    <w:rsid w:val="00692407"/>
    <w:rPr>
      <w:szCs w:val="20"/>
      <w:lang w:eastAsia="en-US"/>
    </w:rPr>
  </w:style>
  <w:style w:type="character" w:customStyle="1" w:styleId="BodyTextChar">
    <w:name w:val="Body Text Char"/>
    <w:basedOn w:val="DefaultParagraphFont"/>
    <w:link w:val="BodyText"/>
    <w:semiHidden/>
    <w:rsid w:val="00692407"/>
    <w:rPr>
      <w:sz w:val="24"/>
      <w:lang w:eastAsia="en-US"/>
    </w:rPr>
  </w:style>
  <w:style w:type="paragraph" w:customStyle="1" w:styleId="Multiplechoice">
    <w:name w:val="Multiple choice"/>
    <w:basedOn w:val="BodyText"/>
    <w:qFormat/>
    <w:rsid w:val="00692407"/>
    <w:pPr>
      <w:tabs>
        <w:tab w:val="left" w:pos="1137"/>
        <w:tab w:val="left" w:pos="2277"/>
        <w:tab w:val="left" w:pos="3402"/>
      </w:tabs>
    </w:pPr>
    <w:rPr>
      <w:szCs w:val="24"/>
    </w:rPr>
  </w:style>
  <w:style w:type="paragraph" w:customStyle="1" w:styleId="Hangingindent">
    <w:name w:val="Hanging indent"/>
    <w:basedOn w:val="BodyText"/>
    <w:qFormat/>
    <w:rsid w:val="00692407"/>
    <w:pPr>
      <w:ind w:left="340" w:hanging="3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microsoft.com/office/2007/relationships/stylesWithEffects" Target="stylesWithEffect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56</TotalTime>
  <Pages>5</Pages>
  <Words>693</Words>
  <Characters>3952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46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4</cp:revision>
  <cp:lastPrinted>2016-07-15T04:27:00Z</cp:lastPrinted>
  <dcterms:created xsi:type="dcterms:W3CDTF">2016-08-29T23:50:00Z</dcterms:created>
  <dcterms:modified xsi:type="dcterms:W3CDTF">2016-11-13T06:47:00Z</dcterms:modified>
</cp:coreProperties>
</file>